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62B27E0" w14:textId="70959475" w:rsidR="00A201C7" w:rsidRDefault="00A201C7" w:rsidP="00A201C7">
      <w:pPr>
        <w:pStyle w:val="BodyTextList"/>
      </w:pPr>
      <w:r>
        <w:tab/>
      </w:r>
      <w:r w:rsidR="00807FFE">
        <w:tab/>
      </w:r>
      <w:r>
        <w:tab/>
      </w:r>
      <w:r>
        <w:tab/>
      </w:r>
      <w:r w:rsidR="00807FFE">
        <w:tab/>
      </w:r>
      <w:r w:rsidR="00C7172A">
        <w:tab/>
      </w:r>
      <w:r w:rsidR="00C7172A">
        <w:tab/>
      </w:r>
      <w:r w:rsidR="00C7172A">
        <w:tab/>
      </w:r>
      <w:r w:rsidR="00C7172A">
        <w:tab/>
      </w:r>
      <w:r w:rsidR="00C7172A">
        <w:tab/>
      </w:r>
      <w:r>
        <w:t>Paul Avery</w:t>
      </w:r>
    </w:p>
    <w:p w14:paraId="356D50FA" w14:textId="3DC8660E" w:rsidR="00C7172A" w:rsidRDefault="00C7172A" w:rsidP="00A201C7">
      <w:pPr>
        <w:pStyle w:val="BodyTextList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eter Hirschfeld</w:t>
      </w:r>
    </w:p>
    <w:p w14:paraId="0C2F7785" w14:textId="3669FEB2" w:rsidR="00701437" w:rsidRDefault="00C7172A" w:rsidP="00A201C7">
      <w:pPr>
        <w:pStyle w:val="BodyTextList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701437">
        <w:t>PHY3101</w:t>
      </w:r>
    </w:p>
    <w:p w14:paraId="10A56D28" w14:textId="4EABCA3D" w:rsidR="00A201C7" w:rsidRDefault="00F57446" w:rsidP="00A201C7">
      <w:pPr>
        <w:pStyle w:val="BodyTextList"/>
      </w:pPr>
      <w:r>
        <w:tab/>
      </w:r>
      <w:r>
        <w:tab/>
      </w:r>
      <w:r w:rsidR="00807FFE">
        <w:tab/>
      </w:r>
      <w:r>
        <w:tab/>
      </w:r>
      <w:r>
        <w:tab/>
      </w:r>
      <w:r w:rsidR="00807FFE">
        <w:tab/>
      </w:r>
      <w:r w:rsidR="00C7172A">
        <w:tab/>
      </w:r>
      <w:r w:rsidR="00C7172A">
        <w:tab/>
      </w:r>
      <w:r w:rsidR="00C7172A">
        <w:tab/>
      </w:r>
      <w:r w:rsidR="007D3794">
        <w:tab/>
      </w:r>
      <w:r w:rsidR="00C7172A">
        <w:t>Oct</w:t>
      </w:r>
      <w:r w:rsidR="0025454C">
        <w:t xml:space="preserve">. </w:t>
      </w:r>
      <w:r w:rsidR="00C7172A">
        <w:t>4</w:t>
      </w:r>
      <w:r w:rsidR="00A96346">
        <w:t>,</w:t>
      </w:r>
      <w:r w:rsidR="00C7172A">
        <w:t xml:space="preserve"> 2018</w:t>
      </w:r>
    </w:p>
    <w:p w14:paraId="529B932D" w14:textId="0490D3E0" w:rsidR="003F645F" w:rsidRDefault="00D80998" w:rsidP="00A201C7">
      <w:pPr>
        <w:pStyle w:val="BodyTextList"/>
      </w:pPr>
      <w:r>
        <w:tab/>
      </w:r>
      <w:r>
        <w:tab/>
      </w:r>
      <w:r>
        <w:tab/>
      </w:r>
      <w:r w:rsidR="00807FFE">
        <w:tab/>
      </w:r>
      <w:r>
        <w:tab/>
      </w:r>
      <w:r>
        <w:tab/>
      </w:r>
      <w:r w:rsidR="00807FFE">
        <w:tab/>
      </w:r>
      <w:r w:rsidR="00C7172A">
        <w:tab/>
      </w:r>
      <w:r>
        <w:tab/>
      </w:r>
      <w:r>
        <w:tab/>
        <w:t>Vers</w:t>
      </w:r>
      <w:r w:rsidR="00C7172A">
        <w:t>ion 1</w:t>
      </w:r>
    </w:p>
    <w:p w14:paraId="35595486" w14:textId="77777777" w:rsidR="00A201C7" w:rsidRDefault="00A201C7" w:rsidP="00A201C7">
      <w:pPr>
        <w:pStyle w:val="BodyTextList"/>
      </w:pPr>
    </w:p>
    <w:p w14:paraId="3F0C6CF9" w14:textId="3A7EA95E" w:rsidR="00A201C7" w:rsidRDefault="00917B5F" w:rsidP="00A201C7">
      <w:pPr>
        <w:pStyle w:val="Title"/>
      </w:pPr>
      <w:r>
        <w:t xml:space="preserve">Quantum Mechanics: </w:t>
      </w:r>
      <w:r w:rsidR="0088273B">
        <w:t>Identical Particles</w:t>
      </w:r>
    </w:p>
    <w:p w14:paraId="3661DBEC" w14:textId="633ECA9E" w:rsidR="00A66495" w:rsidRPr="00A66495" w:rsidRDefault="00A66495" w:rsidP="00A66495">
      <w:pPr>
        <w:pStyle w:val="BodyText"/>
        <w:jc w:val="center"/>
        <w:rPr>
          <w:b/>
          <w:sz w:val="28"/>
          <w:szCs w:val="28"/>
        </w:rPr>
      </w:pPr>
      <w:r w:rsidRPr="00A66495">
        <w:rPr>
          <w:b/>
          <w:sz w:val="28"/>
          <w:szCs w:val="28"/>
        </w:rPr>
        <w:t>Table of contents</w:t>
      </w:r>
    </w:p>
    <w:p w14:paraId="00381B43" w14:textId="77777777" w:rsidR="00687D77" w:rsidRDefault="00A66495">
      <w:pPr>
        <w:pStyle w:val="TOC1"/>
        <w:rPr>
          <w:rFonts w:asciiTheme="minorHAnsi" w:hAnsiTheme="minorHAnsi"/>
          <w:noProof/>
        </w:rPr>
      </w:pPr>
      <w:r>
        <w:fldChar w:fldCharType="begin"/>
      </w:r>
      <w:r>
        <w:instrText xml:space="preserve"> TOC \o "1-2" </w:instrText>
      </w:r>
      <w:r>
        <w:fldChar w:fldCharType="separate"/>
      </w:r>
      <w:r w:rsidR="00687D77">
        <w:rPr>
          <w:noProof/>
        </w:rPr>
        <w:t>1</w:t>
      </w:r>
      <w:r w:rsidR="00687D77">
        <w:rPr>
          <w:rFonts w:asciiTheme="minorHAnsi" w:hAnsiTheme="minorHAnsi"/>
          <w:noProof/>
        </w:rPr>
        <w:tab/>
      </w:r>
      <w:r w:rsidR="00687D77">
        <w:rPr>
          <w:noProof/>
        </w:rPr>
        <w:t>Pauli Exclusion Principle, Fermions and Bosons</w:t>
      </w:r>
      <w:r w:rsidR="00687D77">
        <w:rPr>
          <w:noProof/>
        </w:rPr>
        <w:tab/>
      </w:r>
      <w:r w:rsidR="00687D77">
        <w:rPr>
          <w:noProof/>
        </w:rPr>
        <w:fldChar w:fldCharType="begin"/>
      </w:r>
      <w:r w:rsidR="00687D77">
        <w:rPr>
          <w:noProof/>
        </w:rPr>
        <w:instrText xml:space="preserve"> PAGEREF _Toc372093803 \h </w:instrText>
      </w:r>
      <w:r w:rsidR="00687D77">
        <w:rPr>
          <w:noProof/>
        </w:rPr>
      </w:r>
      <w:r w:rsidR="00687D77">
        <w:rPr>
          <w:noProof/>
        </w:rPr>
        <w:fldChar w:fldCharType="separate"/>
      </w:r>
      <w:r w:rsidR="00687D77">
        <w:rPr>
          <w:noProof/>
        </w:rPr>
        <w:t>1</w:t>
      </w:r>
      <w:r w:rsidR="00687D77">
        <w:rPr>
          <w:noProof/>
        </w:rPr>
        <w:fldChar w:fldCharType="end"/>
      </w:r>
    </w:p>
    <w:p w14:paraId="037A998F" w14:textId="77777777" w:rsidR="00687D77" w:rsidRDefault="00687D77">
      <w:pPr>
        <w:pStyle w:val="TOC1"/>
        <w:rPr>
          <w:rFonts w:asciiTheme="minorHAnsi" w:hAnsiTheme="minorHAnsi"/>
          <w:noProof/>
        </w:rPr>
      </w:pPr>
      <w:r>
        <w:rPr>
          <w:noProof/>
        </w:rPr>
        <w:t>2</w:t>
      </w:r>
      <w:r>
        <w:rPr>
          <w:rFonts w:asciiTheme="minorHAnsi" w:hAnsiTheme="minorHAnsi"/>
          <w:noProof/>
        </w:rPr>
        <w:tab/>
      </w:r>
      <w:r>
        <w:rPr>
          <w:noProof/>
        </w:rPr>
        <w:t>Schrödinger Equation for Multiple Non-Interacting Partic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7209380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14:paraId="1161A99E" w14:textId="77777777" w:rsidR="00687D77" w:rsidRDefault="00687D77">
      <w:pPr>
        <w:pStyle w:val="TOC2"/>
        <w:tabs>
          <w:tab w:val="left" w:pos="780"/>
          <w:tab w:val="right" w:leader="dot" w:pos="9350"/>
        </w:tabs>
        <w:rPr>
          <w:rFonts w:asciiTheme="minorHAnsi" w:hAnsiTheme="minorHAnsi"/>
          <w:noProof/>
        </w:rPr>
      </w:pPr>
      <w:r>
        <w:rPr>
          <w:noProof/>
        </w:rPr>
        <w:t>2.1</w:t>
      </w:r>
      <w:r>
        <w:rPr>
          <w:rFonts w:asciiTheme="minorHAnsi" w:hAnsiTheme="minorHAnsi"/>
          <w:noProof/>
        </w:rPr>
        <w:tab/>
      </w:r>
      <w:r>
        <w:rPr>
          <w:noProof/>
        </w:rPr>
        <w:t>Example: Two Particles in an Infinite Box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7209380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14:paraId="6AB4C9C1" w14:textId="77777777" w:rsidR="00687D77" w:rsidRDefault="00687D77">
      <w:pPr>
        <w:pStyle w:val="TOC1"/>
        <w:rPr>
          <w:rFonts w:asciiTheme="minorHAnsi" w:hAnsiTheme="minorHAnsi"/>
          <w:noProof/>
        </w:rPr>
      </w:pPr>
      <w:r>
        <w:rPr>
          <w:noProof/>
        </w:rPr>
        <w:t>3</w:t>
      </w:r>
      <w:r>
        <w:rPr>
          <w:rFonts w:asciiTheme="minorHAnsi" w:hAnsiTheme="minorHAnsi"/>
          <w:noProof/>
        </w:rPr>
        <w:tab/>
      </w:r>
      <w:r>
        <w:rPr>
          <w:noProof/>
        </w:rPr>
        <w:t>Identical Particl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7209380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</w:p>
    <w:p w14:paraId="34ACE358" w14:textId="77777777" w:rsidR="00687D77" w:rsidRDefault="00687D77">
      <w:pPr>
        <w:pStyle w:val="TOC2"/>
        <w:tabs>
          <w:tab w:val="left" w:pos="780"/>
          <w:tab w:val="right" w:leader="dot" w:pos="9350"/>
        </w:tabs>
        <w:rPr>
          <w:rFonts w:asciiTheme="minorHAnsi" w:hAnsiTheme="minorHAnsi"/>
          <w:noProof/>
        </w:rPr>
      </w:pPr>
      <w:r>
        <w:rPr>
          <w:noProof/>
        </w:rPr>
        <w:t>3.1</w:t>
      </w:r>
      <w:r>
        <w:rPr>
          <w:rFonts w:asciiTheme="minorHAnsi" w:hAnsiTheme="minorHAnsi"/>
          <w:noProof/>
        </w:rPr>
        <w:tab/>
      </w:r>
      <w:r>
        <w:rPr>
          <w:noProof/>
        </w:rPr>
        <w:t>Example: Comparison of 2-particle wavefunctions for the infinite box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7209380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</w:p>
    <w:p w14:paraId="679A6A41" w14:textId="77777777" w:rsidR="00687D77" w:rsidRDefault="00687D77">
      <w:pPr>
        <w:pStyle w:val="TOC1"/>
        <w:rPr>
          <w:rFonts w:asciiTheme="minorHAnsi" w:hAnsiTheme="minorHAnsi"/>
          <w:noProof/>
        </w:rPr>
      </w:pPr>
      <w:r>
        <w:rPr>
          <w:noProof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7209380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6</w:t>
      </w:r>
      <w:r>
        <w:rPr>
          <w:noProof/>
        </w:rPr>
        <w:fldChar w:fldCharType="end"/>
      </w:r>
    </w:p>
    <w:p w14:paraId="0D545668" w14:textId="23038210" w:rsidR="000D691A" w:rsidRDefault="00A66495" w:rsidP="000D691A">
      <w:pPr>
        <w:pStyle w:val="Heading1"/>
      </w:pPr>
      <w:r>
        <w:fldChar w:fldCharType="end"/>
      </w:r>
      <w:bookmarkStart w:id="0" w:name="_Toc372093803"/>
      <w:r w:rsidR="001E6D4F">
        <w:t>Pauli Exclusion Principle</w:t>
      </w:r>
      <w:r w:rsidR="0088273B">
        <w:t>, Fermions and Bosons</w:t>
      </w:r>
      <w:bookmarkEnd w:id="0"/>
    </w:p>
    <w:p w14:paraId="285D0CF2" w14:textId="3F09B2E4" w:rsidR="0088273B" w:rsidRDefault="0088273B" w:rsidP="00EF53F8">
      <w:pPr>
        <w:pStyle w:val="BodyText"/>
      </w:pPr>
      <w:r>
        <w:t>We learned previously</w:t>
      </w:r>
      <w:r w:rsidR="001E6D4F">
        <w:t xml:space="preserve"> </w:t>
      </w:r>
      <w:r>
        <w:t xml:space="preserve">from Pauli’s </w:t>
      </w:r>
      <w:r w:rsidRPr="00067E5F">
        <w:rPr>
          <w:i/>
        </w:rPr>
        <w:t>exclusion principle</w:t>
      </w:r>
      <w:r>
        <w:t xml:space="preserve"> </w:t>
      </w:r>
      <w:r w:rsidR="001E6D4F">
        <w:t xml:space="preserve">that no two electrons can </w:t>
      </w:r>
      <w:r w:rsidR="00093F92">
        <w:t>occupy the</w:t>
      </w:r>
      <w:r w:rsidR="001E6D4F">
        <w:t xml:space="preserve"> same quantum </w:t>
      </w:r>
      <w:r>
        <w:t xml:space="preserve">state. Thus as electrons are added to atoms they </w:t>
      </w:r>
      <w:r w:rsidR="00B5392E">
        <w:t>fill</w:t>
      </w:r>
      <w:r>
        <w:t xml:space="preserve"> different spatial or spin qua</w:t>
      </w:r>
      <w:r>
        <w:t>n</w:t>
      </w:r>
      <w:r>
        <w:t>tum states at increasingly higher energies, forming atomic subshells and shells</w:t>
      </w:r>
      <w:r w:rsidR="001E6D4F">
        <w:t>.</w:t>
      </w:r>
      <w:r w:rsidR="00093F92">
        <w:t xml:space="preserve"> </w:t>
      </w:r>
      <w:r>
        <w:t>T</w:t>
      </w:r>
      <w:r w:rsidR="00EF53F8">
        <w:t xml:space="preserve">he exclusion principle </w:t>
      </w:r>
      <w:r>
        <w:t>applies</w:t>
      </w:r>
      <w:r w:rsidR="00EF53F8">
        <w:t xml:space="preserve"> to </w:t>
      </w:r>
      <w:r w:rsidR="00EF53F8" w:rsidRPr="001E6D4F">
        <w:t>all</w:t>
      </w:r>
      <w:r w:rsidR="00EF53F8">
        <w:t xml:space="preserve"> parti</w:t>
      </w:r>
      <w:r>
        <w:t xml:space="preserve">cles with half-integral spin (known as </w:t>
      </w:r>
      <w:r w:rsidR="00EF53F8" w:rsidRPr="001E6D4F">
        <w:rPr>
          <w:i/>
        </w:rPr>
        <w:t>fermions</w:t>
      </w:r>
      <w:r>
        <w:t>). So</w:t>
      </w:r>
      <w:r w:rsidR="00EF53F8">
        <w:t xml:space="preserve"> </w:t>
      </w:r>
      <w:r>
        <w:t xml:space="preserve">spin ½ </w:t>
      </w:r>
      <w:r w:rsidR="00EF53F8">
        <w:t xml:space="preserve">protons and neutrons are also subject to </w:t>
      </w:r>
      <w:r>
        <w:t>separate</w:t>
      </w:r>
      <w:r w:rsidR="00EF53F8">
        <w:t xml:space="preserve"> exclusion principle</w:t>
      </w:r>
      <w:r>
        <w:t>s</w:t>
      </w:r>
      <w:r w:rsidR="00EF53F8">
        <w:t xml:space="preserve"> </w:t>
      </w:r>
      <w:r>
        <w:t>which form</w:t>
      </w:r>
      <w:r w:rsidR="00EF53F8">
        <w:t xml:space="preserve"> the basis </w:t>
      </w:r>
      <w:r>
        <w:t>of</w:t>
      </w:r>
      <w:r w:rsidR="00EF53F8">
        <w:t xml:space="preserve"> the nuclear shell model.</w:t>
      </w:r>
    </w:p>
    <w:p w14:paraId="1AB293D1" w14:textId="2B931198" w:rsidR="00B05487" w:rsidRDefault="00EF53F8" w:rsidP="00EF53F8">
      <w:pPr>
        <w:pStyle w:val="BodyText"/>
      </w:pPr>
      <w:r>
        <w:t>Particles like photons and mesons, which have integral spin</w:t>
      </w:r>
      <w:r w:rsidR="0088273B">
        <w:t xml:space="preserve">, are known as </w:t>
      </w:r>
      <w:r w:rsidRPr="00093F92">
        <w:rPr>
          <w:i/>
        </w:rPr>
        <w:t>bosons</w:t>
      </w:r>
      <w:r w:rsidR="0088273B">
        <w:t xml:space="preserve">. </w:t>
      </w:r>
      <w:r w:rsidR="00B5392E">
        <w:t>Unlike Fe</w:t>
      </w:r>
      <w:r w:rsidR="00B5392E">
        <w:t>r</w:t>
      </w:r>
      <w:r w:rsidR="00B5392E">
        <w:t>mions, b</w:t>
      </w:r>
      <w:r w:rsidR="0088273B">
        <w:t>osons</w:t>
      </w:r>
      <w:r>
        <w:t xml:space="preserve"> </w:t>
      </w:r>
      <w:r w:rsidR="00B5392E">
        <w:t xml:space="preserve">have a tendency to cluster closer to one another, a </w:t>
      </w:r>
      <w:r>
        <w:t>characteris</w:t>
      </w:r>
      <w:r w:rsidR="00B5392E">
        <w:t>tic</w:t>
      </w:r>
      <w:r>
        <w:t xml:space="preserve"> that we will e</w:t>
      </w:r>
      <w:r>
        <w:t>x</w:t>
      </w:r>
      <w:r>
        <w:t xml:space="preserve">plore </w:t>
      </w:r>
      <w:r w:rsidR="00B5392E">
        <w:t xml:space="preserve">below and later </w:t>
      </w:r>
      <w:r>
        <w:t>when we take up statistical physics.</w:t>
      </w:r>
    </w:p>
    <w:p w14:paraId="28D8A95D" w14:textId="296B6512" w:rsidR="00B05487" w:rsidRDefault="0088273B" w:rsidP="00EF53F8">
      <w:pPr>
        <w:pStyle w:val="BodyText"/>
      </w:pPr>
      <w:r>
        <w:fldChar w:fldCharType="begin"/>
      </w:r>
      <w:r>
        <w:instrText xml:space="preserve"> REF _Ref371666800 \h </w:instrText>
      </w:r>
      <w:r>
        <w:fldChar w:fldCharType="separate"/>
      </w:r>
      <w:r w:rsidR="00687D77">
        <w:t xml:space="preserve">Figure </w:t>
      </w:r>
      <w:r w:rsidR="00687D77">
        <w:rPr>
          <w:noProof/>
        </w:rPr>
        <w:t>1</w:t>
      </w:r>
      <w:r>
        <w:fldChar w:fldCharType="end"/>
      </w:r>
      <w:r>
        <w:t xml:space="preserve"> shows a list of particles and force carriers and their status as fermions or bosons.</w:t>
      </w:r>
      <w:r w:rsidR="00B05487">
        <w:t xml:space="preserve"> Le</w:t>
      </w:r>
      <w:r w:rsidR="00B05487">
        <w:t>p</w:t>
      </w:r>
      <w:r w:rsidR="00B05487">
        <w:t xml:space="preserve">tons and quarks, the fundamental constituents of all matter, are spin ½ fermions. Force carriers are spin 1 bosons (photon, </w:t>
      </w:r>
      <w:r w:rsidR="00B05487" w:rsidRPr="00B05487">
        <w:rPr>
          <w:i/>
        </w:rPr>
        <w:t>W</w:t>
      </w:r>
      <w:r w:rsidR="00B05487">
        <w:t xml:space="preserve">, </w:t>
      </w:r>
      <w:r w:rsidR="00B05487" w:rsidRPr="00B05487">
        <w:rPr>
          <w:i/>
        </w:rPr>
        <w:t>Z</w:t>
      </w:r>
      <w:r w:rsidR="00B05487">
        <w:t>, gluon) or even spin 2 (graviton). Note that baryons such as the proton and neutron (3 quarks) and mesons (2 quarks) are composite particles.</w:t>
      </w:r>
    </w:p>
    <w:p w14:paraId="7522AEA9" w14:textId="77777777" w:rsidR="0088273B" w:rsidRDefault="0088273B" w:rsidP="0088273B">
      <w:pPr>
        <w:pStyle w:val="BodyText"/>
        <w:keepNext/>
        <w:jc w:val="center"/>
      </w:pPr>
      <w:r>
        <w:rPr>
          <w:noProof/>
          <w:lang w:eastAsia="en-US"/>
        </w:rPr>
        <w:drawing>
          <wp:inline distT="0" distB="0" distL="0" distR="0" wp14:anchorId="7B5FC959" wp14:editId="3162C50A">
            <wp:extent cx="3621405" cy="2352890"/>
            <wp:effectExtent l="0" t="0" r="10795" b="9525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2031" cy="2353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27700D" w14:textId="0A7BFD76" w:rsidR="0088273B" w:rsidRPr="0088273B" w:rsidRDefault="0088273B" w:rsidP="00A00D67">
      <w:pPr>
        <w:pStyle w:val="Caption"/>
        <w:jc w:val="center"/>
        <w:rPr>
          <w:b w:val="0"/>
        </w:rPr>
      </w:pPr>
      <w:bookmarkStart w:id="1" w:name="_Ref371666800"/>
      <w:r>
        <w:t xml:space="preserve">Figure </w:t>
      </w:r>
      <w:r w:rsidR="00C7172A">
        <w:fldChar w:fldCharType="begin"/>
      </w:r>
      <w:r w:rsidR="00C7172A">
        <w:instrText xml:space="preserve"> SEQ Figure \* ARABIC </w:instrText>
      </w:r>
      <w:r w:rsidR="00C7172A">
        <w:fldChar w:fldCharType="separate"/>
      </w:r>
      <w:r w:rsidR="00687D77">
        <w:rPr>
          <w:noProof/>
        </w:rPr>
        <w:t>1</w:t>
      </w:r>
      <w:r w:rsidR="00C7172A">
        <w:rPr>
          <w:noProof/>
        </w:rPr>
        <w:fldChar w:fldCharType="end"/>
      </w:r>
      <w:bookmarkEnd w:id="1"/>
      <w:r>
        <w:rPr>
          <w:b w:val="0"/>
        </w:rPr>
        <w:t>: Figure showing particles which are fermions and bosons.</w:t>
      </w:r>
      <w:r w:rsidR="000D6551">
        <w:rPr>
          <w:rStyle w:val="EndnoteReference"/>
          <w:b w:val="0"/>
        </w:rPr>
        <w:endnoteReference w:id="1"/>
      </w:r>
    </w:p>
    <w:p w14:paraId="36D56D61" w14:textId="1C0ADA90" w:rsidR="00C0701B" w:rsidRDefault="000D6551" w:rsidP="00C0701B">
      <w:pPr>
        <w:pStyle w:val="Heading1"/>
      </w:pPr>
      <w:bookmarkStart w:id="2" w:name="_Toc372093804"/>
      <w:r>
        <w:lastRenderedPageBreak/>
        <w:t>Schrö</w:t>
      </w:r>
      <w:r w:rsidR="0088273B">
        <w:t xml:space="preserve">dinger Equation </w:t>
      </w:r>
      <w:r w:rsidR="00027861">
        <w:t>for</w:t>
      </w:r>
      <w:r w:rsidR="0088273B">
        <w:t xml:space="preserve"> Multiple </w:t>
      </w:r>
      <w:r>
        <w:t xml:space="preserve">Non-Interacting </w:t>
      </w:r>
      <w:r w:rsidR="0088273B">
        <w:t>Particles</w:t>
      </w:r>
      <w:bookmarkEnd w:id="2"/>
    </w:p>
    <w:p w14:paraId="136296B5" w14:textId="2E49B1D8" w:rsidR="0088273B" w:rsidRDefault="000D6551" w:rsidP="0088273B">
      <w:pPr>
        <w:pStyle w:val="BodyText"/>
      </w:pPr>
      <w:r>
        <w:t>The Schrödinger equation for multiple particles that are non-interacting is a simple generaliz</w:t>
      </w:r>
      <w:r>
        <w:t>a</w:t>
      </w:r>
      <w:r>
        <w:t xml:space="preserve">tion of our equation for a single particle. We assume </w:t>
      </w:r>
      <w:r w:rsidR="00A17F7D">
        <w:t xml:space="preserve">that </w:t>
      </w:r>
      <w:r w:rsidR="00027861">
        <w:t>each particle</w:t>
      </w:r>
      <w:r w:rsidR="00A17F7D">
        <w:t xml:space="preserve"> move</w:t>
      </w:r>
      <w:r w:rsidR="00027861">
        <w:t>s</w:t>
      </w:r>
      <w:r w:rsidR="00A17F7D">
        <w:t xml:space="preserve"> in </w:t>
      </w:r>
      <w:r>
        <w:t xml:space="preserve">a </w:t>
      </w:r>
      <w:r w:rsidR="00A17F7D">
        <w:t xml:space="preserve">common, </w:t>
      </w:r>
      <w:r>
        <w:t>time-independent potential</w:t>
      </w:r>
      <w:r w:rsidR="00027861">
        <w:t xml:space="preserve"> </w:t>
      </w:r>
      <w:r w:rsidR="00027861" w:rsidRPr="00027861">
        <w:rPr>
          <w:i/>
        </w:rPr>
        <w:t>U</w:t>
      </w:r>
      <w:r w:rsidR="00027861">
        <w:t>(</w:t>
      </w:r>
      <w:r w:rsidR="00027861" w:rsidRPr="00027861">
        <w:rPr>
          <w:b/>
        </w:rPr>
        <w:t>x</w:t>
      </w:r>
      <w:r w:rsidR="00027861">
        <w:t>) with no mutual interactions</w:t>
      </w:r>
      <w:r>
        <w:t>.</w:t>
      </w:r>
    </w:p>
    <w:p w14:paraId="78A4DE0E" w14:textId="424B85E1" w:rsidR="000D6551" w:rsidRDefault="00A17F7D" w:rsidP="000D6551">
      <w:pPr>
        <w:pStyle w:val="BodyText"/>
        <w:jc w:val="center"/>
      </w:pPr>
      <w:r w:rsidRPr="00A17F7D">
        <w:rPr>
          <w:position w:val="-32"/>
        </w:rPr>
        <w:object w:dxaOrig="7160" w:dyaOrig="780" w14:anchorId="665BEB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8pt;height:39pt" o:ole="">
            <v:imagedata r:id="rId9" o:title=""/>
          </v:shape>
          <o:OLEObject Type="Embed" ProgID="Equation.DSMT4" ShapeID="_x0000_i1025" DrawAspect="Content" ObjectID="_1474032642" r:id="rId10"/>
        </w:object>
      </w:r>
    </w:p>
    <w:p w14:paraId="67E7C162" w14:textId="06B0095A" w:rsidR="000D6551" w:rsidRDefault="00A17F7D" w:rsidP="0088273B">
      <w:pPr>
        <w:pStyle w:val="BodyText"/>
      </w:pPr>
      <w:r>
        <w:t xml:space="preserve">We solve this equation by </w:t>
      </w:r>
      <w:r w:rsidR="004874AB">
        <w:t>again</w:t>
      </w:r>
      <w:r>
        <w:t xml:space="preserve"> invoking separation of variables:</w:t>
      </w:r>
    </w:p>
    <w:p w14:paraId="38DAD201" w14:textId="63F32BD7" w:rsidR="00A17F7D" w:rsidRDefault="00A17F7D" w:rsidP="00A17F7D">
      <w:pPr>
        <w:pStyle w:val="BodyText"/>
        <w:jc w:val="center"/>
      </w:pPr>
      <w:r w:rsidRPr="00A17F7D">
        <w:rPr>
          <w:position w:val="-16"/>
        </w:rPr>
        <w:object w:dxaOrig="2960" w:dyaOrig="440" w14:anchorId="02E5B405">
          <v:shape id="_x0000_i1026" type="#_x0000_t75" style="width:148pt;height:22pt" o:ole="">
            <v:imagedata r:id="rId11" o:title=""/>
          </v:shape>
          <o:OLEObject Type="Embed" ProgID="Equation.DSMT4" ShapeID="_x0000_i1026" DrawAspect="Content" ObjectID="_1474032643" r:id="rId12"/>
        </w:object>
      </w:r>
    </w:p>
    <w:p w14:paraId="440610FE" w14:textId="7FA071F8" w:rsidR="004874AB" w:rsidRDefault="00027861" w:rsidP="0088273B">
      <w:pPr>
        <w:pStyle w:val="BodyText"/>
      </w:pPr>
      <w:r>
        <w:t xml:space="preserve">The solution is straightforward: </w:t>
      </w:r>
      <w:r w:rsidR="00A17F7D">
        <w:t xml:space="preserve">each </w:t>
      </w:r>
      <w:r w:rsidR="004874AB">
        <w:t xml:space="preserve">particle </w:t>
      </w:r>
      <w:r w:rsidR="00A17F7D">
        <w:t>wavefunction satisfies the SE equation for that pa</w:t>
      </w:r>
      <w:r w:rsidR="00A17F7D">
        <w:t>r</w:t>
      </w:r>
      <w:r w:rsidR="00A17F7D">
        <w:t xml:space="preserve">ticle and </w:t>
      </w:r>
      <w:r w:rsidR="00A17F7D" w:rsidRPr="00A17F7D">
        <w:rPr>
          <w:position w:val="-16"/>
        </w:rPr>
        <w:object w:dxaOrig="1060" w:dyaOrig="440" w14:anchorId="259B5D84">
          <v:shape id="_x0000_i1027" type="#_x0000_t75" style="width:53pt;height:22pt" o:ole="">
            <v:imagedata r:id="rId13" o:title=""/>
          </v:shape>
          <o:OLEObject Type="Embed" ProgID="Equation.DSMT4" ShapeID="_x0000_i1027" DrawAspect="Content" ObjectID="_1474032644" r:id="rId14"/>
        </w:object>
      </w:r>
      <w:r w:rsidR="00A17F7D">
        <w:t xml:space="preserve"> is the total energy of the system.</w:t>
      </w:r>
      <w:r>
        <w:t xml:space="preserve"> So far, so good.</w:t>
      </w:r>
    </w:p>
    <w:p w14:paraId="7C3A4C41" w14:textId="303418AA" w:rsidR="00027861" w:rsidRDefault="00027861" w:rsidP="002E2C48">
      <w:pPr>
        <w:pStyle w:val="Heading2"/>
      </w:pPr>
      <w:bookmarkStart w:id="3" w:name="_Toc372093805"/>
      <w:r>
        <w:t>Example: Two Particles in an Infinite Box</w:t>
      </w:r>
      <w:bookmarkEnd w:id="3"/>
    </w:p>
    <w:p w14:paraId="629FBD07" w14:textId="4416C2D2" w:rsidR="00027861" w:rsidRDefault="006119D0" w:rsidP="0088273B">
      <w:pPr>
        <w:pStyle w:val="BodyText"/>
      </w:pPr>
      <w:r>
        <w:t xml:space="preserve">Let’s assume we have </w:t>
      </w:r>
      <w:r w:rsidR="00027861">
        <w:t xml:space="preserve">two particles </w:t>
      </w:r>
      <w:r w:rsidR="00F957CE">
        <w:t>1</w:t>
      </w:r>
      <w:r>
        <w:t xml:space="preserve"> and </w:t>
      </w:r>
      <w:r w:rsidR="00F957CE">
        <w:t>2</w:t>
      </w:r>
      <w:r>
        <w:t xml:space="preserve"> of the same mass in an infinite </w:t>
      </w:r>
      <w:r w:rsidR="00B5392E">
        <w:t xml:space="preserve">potential </w:t>
      </w:r>
      <w:r>
        <w:t>box. T</w:t>
      </w:r>
      <w:r w:rsidR="00027861">
        <w:t xml:space="preserve">he </w:t>
      </w:r>
      <w:r>
        <w:t xml:space="preserve">combined </w:t>
      </w:r>
      <w:r w:rsidR="00027861">
        <w:t xml:space="preserve">wavefunctions </w:t>
      </w:r>
      <w:r>
        <w:t xml:space="preserve">and energies </w:t>
      </w:r>
      <w:r w:rsidR="00027861">
        <w:t>are</w:t>
      </w:r>
    </w:p>
    <w:p w14:paraId="52207E2D" w14:textId="01D32C5D" w:rsidR="00027861" w:rsidRDefault="00245346" w:rsidP="00027861">
      <w:pPr>
        <w:pStyle w:val="BodyText"/>
        <w:jc w:val="center"/>
      </w:pPr>
      <w:r w:rsidRPr="006119D0">
        <w:rPr>
          <w:position w:val="-70"/>
        </w:rPr>
        <w:object w:dxaOrig="4340" w:dyaOrig="1520" w14:anchorId="1D599E5D">
          <v:shape id="_x0000_i1028" type="#_x0000_t75" style="width:217pt;height:76pt" o:ole="">
            <v:imagedata r:id="rId15" o:title=""/>
          </v:shape>
          <o:OLEObject Type="Embed" ProgID="Equation.DSMT4" ShapeID="_x0000_i1028" DrawAspect="Content" ObjectID="_1474032645" r:id="rId16"/>
        </w:object>
      </w:r>
    </w:p>
    <w:p w14:paraId="57AC622E" w14:textId="356BD548" w:rsidR="00027861" w:rsidRDefault="006119D0" w:rsidP="0088273B">
      <w:pPr>
        <w:pStyle w:val="BodyText"/>
      </w:pPr>
      <w:r>
        <w:t xml:space="preserve">The ground state has </w:t>
      </w:r>
      <w:r w:rsidRPr="006119D0">
        <w:rPr>
          <w:i/>
        </w:rPr>
        <w:t>n</w:t>
      </w:r>
      <w:r w:rsidRPr="006119D0">
        <w:rPr>
          <w:vertAlign w:val="subscript"/>
        </w:rPr>
        <w:t>1</w:t>
      </w:r>
      <w:r>
        <w:t xml:space="preserve"> = </w:t>
      </w:r>
      <w:r w:rsidRPr="006119D0">
        <w:rPr>
          <w:i/>
        </w:rPr>
        <w:t>n</w:t>
      </w:r>
      <w:r w:rsidRPr="006119D0">
        <w:rPr>
          <w:vertAlign w:val="subscript"/>
        </w:rPr>
        <w:t>2</w:t>
      </w:r>
      <w:r>
        <w:t xml:space="preserve"> = 1 and </w:t>
      </w:r>
      <w:r w:rsidRPr="006119D0">
        <w:rPr>
          <w:i/>
        </w:rPr>
        <w:t>E</w:t>
      </w:r>
      <w:r w:rsidRPr="006119D0">
        <w:rPr>
          <w:vertAlign w:val="subscript"/>
        </w:rPr>
        <w:t>11</w:t>
      </w:r>
      <w:r>
        <w:t xml:space="preserve"> = 2</w:t>
      </w:r>
      <w:r w:rsidRPr="006119D0">
        <w:rPr>
          <w:i/>
        </w:rPr>
        <w:t>E</w:t>
      </w:r>
      <w:r w:rsidRPr="006119D0">
        <w:rPr>
          <w:vertAlign w:val="subscript"/>
        </w:rPr>
        <w:t>0</w:t>
      </w:r>
      <w:r>
        <w:t xml:space="preserve">. </w:t>
      </w:r>
      <w:r w:rsidR="00245346">
        <w:t>Note that the first excited state has two ind</w:t>
      </w:r>
      <w:r w:rsidR="00245346">
        <w:t>e</w:t>
      </w:r>
      <w:r w:rsidR="00245346">
        <w:t xml:space="preserve">pendent wavefunctions </w:t>
      </w:r>
      <w:r w:rsidR="006B5D58">
        <w:t>(</w:t>
      </w:r>
      <w:r w:rsidR="006B5D58" w:rsidRPr="006B5D58">
        <w:rPr>
          <w:i/>
        </w:rPr>
        <w:sym w:font="Symbol" w:char="F079"/>
      </w:r>
      <w:r w:rsidR="006B5D58" w:rsidRPr="006B5D58">
        <w:rPr>
          <w:vertAlign w:val="subscript"/>
        </w:rPr>
        <w:t>12</w:t>
      </w:r>
      <w:r w:rsidR="006B5D58">
        <w:t xml:space="preserve">, </w:t>
      </w:r>
      <w:r w:rsidR="006B5D58" w:rsidRPr="006B5D58">
        <w:rPr>
          <w:i/>
        </w:rPr>
        <w:sym w:font="Symbol" w:char="F079"/>
      </w:r>
      <w:r w:rsidR="006B5D58" w:rsidRPr="006B5D58">
        <w:rPr>
          <w:vertAlign w:val="subscript"/>
        </w:rPr>
        <w:t>21</w:t>
      </w:r>
      <w:r w:rsidR="006B5D58">
        <w:t xml:space="preserve">) </w:t>
      </w:r>
      <w:r w:rsidR="00245346">
        <w:t>with the same energy</w:t>
      </w:r>
      <w:r w:rsidR="006B5D58">
        <w:t xml:space="preserve"> 5</w:t>
      </w:r>
      <w:r w:rsidR="006B5D58" w:rsidRPr="006119D0">
        <w:rPr>
          <w:i/>
        </w:rPr>
        <w:t>E</w:t>
      </w:r>
      <w:r w:rsidR="006B5D58" w:rsidRPr="006119D0">
        <w:rPr>
          <w:vertAlign w:val="subscript"/>
        </w:rPr>
        <w:t>0</w:t>
      </w:r>
      <w:r w:rsidR="00245346">
        <w:t xml:space="preserve"> (i.e., the energy degeneracy is 2):</w:t>
      </w:r>
    </w:p>
    <w:p w14:paraId="6EEA98FB" w14:textId="27D3706E" w:rsidR="00245346" w:rsidRDefault="00245346" w:rsidP="00245346">
      <w:pPr>
        <w:pStyle w:val="BodyText"/>
        <w:jc w:val="center"/>
      </w:pPr>
      <w:r w:rsidRPr="00245346">
        <w:rPr>
          <w:position w:val="-72"/>
        </w:rPr>
        <w:object w:dxaOrig="3620" w:dyaOrig="1940" w14:anchorId="51182F17">
          <v:shape id="_x0000_i1029" type="#_x0000_t75" style="width:181pt;height:97pt" o:ole="">
            <v:imagedata r:id="rId17" o:title=""/>
          </v:shape>
          <o:OLEObject Type="Embed" ProgID="Equation.DSMT4" ShapeID="_x0000_i1029" DrawAspect="Content" ObjectID="_1474032646" r:id="rId18"/>
        </w:object>
      </w:r>
    </w:p>
    <w:p w14:paraId="5E493722" w14:textId="3AB8AA29" w:rsidR="00F957CE" w:rsidRDefault="00F957CE" w:rsidP="00F957CE">
      <w:pPr>
        <w:pStyle w:val="Heading1"/>
      </w:pPr>
      <w:bookmarkStart w:id="4" w:name="_Toc372093806"/>
      <w:r>
        <w:t>Identical Particles</w:t>
      </w:r>
      <w:bookmarkEnd w:id="4"/>
    </w:p>
    <w:p w14:paraId="2E1F60C5" w14:textId="1B01E01D" w:rsidR="00245346" w:rsidRDefault="00F957CE" w:rsidP="0088273B">
      <w:pPr>
        <w:pStyle w:val="BodyText"/>
      </w:pPr>
      <w:r>
        <w:t xml:space="preserve">As we have just seen, handling multiple non-interacting particles in a </w:t>
      </w:r>
      <w:r w:rsidR="00920450">
        <w:t xml:space="preserve">common </w:t>
      </w:r>
      <w:r>
        <w:t xml:space="preserve">potential is straightforward when the particles have labels attached to them, i.e., they can be distinguished from one another. But what happens when the particles are identical and </w:t>
      </w:r>
      <w:r w:rsidR="00920450">
        <w:t>truly</w:t>
      </w:r>
      <w:r>
        <w:t xml:space="preserve"> </w:t>
      </w:r>
      <w:r w:rsidRPr="00F957CE">
        <w:rPr>
          <w:i/>
        </w:rPr>
        <w:t>indistinguishable</w:t>
      </w:r>
      <w:r>
        <w:t>?</w:t>
      </w:r>
      <w:r w:rsidR="00920450">
        <w:t xml:space="preserve"> If we do a measurement one might think we can find the probability of particle 1 being at </w:t>
      </w:r>
      <w:r w:rsidR="00920450" w:rsidRPr="00920450">
        <w:rPr>
          <w:i/>
        </w:rPr>
        <w:t>x</w:t>
      </w:r>
      <w:r w:rsidR="00920450" w:rsidRPr="00920450">
        <w:rPr>
          <w:vertAlign w:val="subscript"/>
        </w:rPr>
        <w:t>1</w:t>
      </w:r>
      <w:r w:rsidR="00920450">
        <w:t xml:space="preserve"> si</w:t>
      </w:r>
      <w:r w:rsidR="00920450">
        <w:t>m</w:t>
      </w:r>
      <w:r w:rsidR="00920450">
        <w:t xml:space="preserve">ultaneously when particle 2 is at position </w:t>
      </w:r>
      <w:r w:rsidR="00920450" w:rsidRPr="00920450">
        <w:rPr>
          <w:i/>
        </w:rPr>
        <w:t>x</w:t>
      </w:r>
      <w:r w:rsidR="00920450" w:rsidRPr="00920450">
        <w:rPr>
          <w:vertAlign w:val="subscript"/>
        </w:rPr>
        <w:t>2</w:t>
      </w:r>
      <w:r w:rsidR="00920450">
        <w:t xml:space="preserve">, but how do we know which is which </w:t>
      </w:r>
      <w:r w:rsidR="00FC18B6">
        <w:t>when</w:t>
      </w:r>
      <w:r w:rsidR="00920450">
        <w:t xml:space="preserve"> the pa</w:t>
      </w:r>
      <w:r w:rsidR="00920450">
        <w:t>r</w:t>
      </w:r>
      <w:r w:rsidR="00920450">
        <w:t xml:space="preserve">ticles are identical </w:t>
      </w:r>
      <w:r w:rsidR="00FC18B6">
        <w:t xml:space="preserve">and </w:t>
      </w:r>
      <w:r w:rsidR="00920450">
        <w:t>have no labels?</w:t>
      </w:r>
    </w:p>
    <w:p w14:paraId="51755F88" w14:textId="77777777" w:rsidR="00FC18B6" w:rsidRDefault="00920450" w:rsidP="0088273B">
      <w:pPr>
        <w:pStyle w:val="BodyText"/>
      </w:pPr>
      <w:r>
        <w:t>This indistinguishability problem is fundamental to QM. If we want the probabilities to be una</w:t>
      </w:r>
      <w:r>
        <w:t>f</w:t>
      </w:r>
      <w:r>
        <w:t xml:space="preserve">fected by this indistinguishability, we can alter the product wavefunctions </w:t>
      </w:r>
      <w:r w:rsidR="00FC18B6">
        <w:t>as follows.</w:t>
      </w:r>
    </w:p>
    <w:p w14:paraId="12EEE950" w14:textId="6A6A3B6E" w:rsidR="00920450" w:rsidRDefault="00FC18B6" w:rsidP="0088273B">
      <w:pPr>
        <w:pStyle w:val="BodyText"/>
      </w:pPr>
      <w:r>
        <w:t xml:space="preserve">First, let </w:t>
      </w:r>
      <w:r w:rsidRPr="00FC18B6">
        <w:rPr>
          <w:position w:val="-14"/>
        </w:rPr>
        <w:object w:dxaOrig="380" w:dyaOrig="400" w14:anchorId="262EC2D4">
          <v:shape id="_x0000_i1030" type="#_x0000_t75" style="width:19pt;height:20pt" o:ole="">
            <v:imagedata r:id="rId19" o:title=""/>
          </v:shape>
          <o:OLEObject Type="Embed" ProgID="Equation.DSMT4" ShapeID="_x0000_i1030" DrawAspect="Content" ObjectID="_1474032647" r:id="rId20"/>
        </w:object>
      </w:r>
      <w:r>
        <w:t xml:space="preserve"> represent the </w:t>
      </w:r>
      <w:r w:rsidRPr="00FC18B6">
        <w:rPr>
          <w:i/>
        </w:rPr>
        <w:t>full</w:t>
      </w:r>
      <w:r>
        <w:t xml:space="preserve"> wavefunction of the first particle, where all quantum labels </w:t>
      </w:r>
      <w:r w:rsidR="006F03D2">
        <w:t>e</w:t>
      </w:r>
      <w:bookmarkStart w:id="5" w:name="_GoBack"/>
      <w:bookmarkEnd w:id="5"/>
      <w:r w:rsidR="006F03D2">
        <w:t>xcept</w:t>
      </w:r>
      <w:r>
        <w:t xml:space="preserve"> co</w:t>
      </w:r>
      <w:r w:rsidR="006F03D2">
        <w:t>ordinates</w:t>
      </w:r>
      <w:r>
        <w:t xml:space="preserve"> are combined into the single symbol </w:t>
      </w:r>
      <w:r w:rsidRPr="00FC18B6">
        <w:rPr>
          <w:i/>
        </w:rPr>
        <w:sym w:font="Symbol" w:char="F061"/>
      </w:r>
      <w:r>
        <w:t xml:space="preserve">. Similarly, let </w:t>
      </w:r>
      <w:r w:rsidR="00E85142" w:rsidRPr="00FC18B6">
        <w:rPr>
          <w:position w:val="-16"/>
        </w:rPr>
        <w:object w:dxaOrig="360" w:dyaOrig="420" w14:anchorId="40C47AE3">
          <v:shape id="_x0000_i1031" type="#_x0000_t75" style="width:18pt;height:21pt" o:ole="">
            <v:imagedata r:id="rId21" o:title=""/>
          </v:shape>
          <o:OLEObject Type="Embed" ProgID="Equation.DSMT4" ShapeID="_x0000_i1031" DrawAspect="Content" ObjectID="_1474032648" r:id="rId22"/>
        </w:object>
      </w:r>
      <w:r>
        <w:t xml:space="preserve"> represent the full wav</w:t>
      </w:r>
      <w:r>
        <w:t>e</w:t>
      </w:r>
      <w:r>
        <w:t xml:space="preserve">function of the second particle, where all its labels </w:t>
      </w:r>
      <w:r w:rsidR="006F03D2">
        <w:t>except</w:t>
      </w:r>
      <w:r w:rsidR="00DD2FFB">
        <w:t xml:space="preserve"> coordinates </w:t>
      </w:r>
      <w:r>
        <w:t xml:space="preserve">are combined into the symbol </w:t>
      </w:r>
      <w:r w:rsidRPr="00FC18B6">
        <w:rPr>
          <w:i/>
        </w:rPr>
        <w:sym w:font="Symbol" w:char="F062"/>
      </w:r>
      <w:r>
        <w:t xml:space="preserve">. Then we form the combinations by adding or subtracting wavefunctions with </w:t>
      </w:r>
      <w:r w:rsidRPr="00FC18B6">
        <w:rPr>
          <w:i/>
        </w:rPr>
        <w:t>all l</w:t>
      </w:r>
      <w:r w:rsidRPr="00FC18B6">
        <w:rPr>
          <w:i/>
        </w:rPr>
        <w:t>a</w:t>
      </w:r>
      <w:r w:rsidRPr="00FC18B6">
        <w:rPr>
          <w:i/>
        </w:rPr>
        <w:t>bels</w:t>
      </w:r>
      <w:r w:rsidRPr="006F03D2">
        <w:rPr>
          <w:i/>
        </w:rPr>
        <w:t xml:space="preserve"> </w:t>
      </w:r>
      <w:r>
        <w:t>switched</w:t>
      </w:r>
    </w:p>
    <w:p w14:paraId="2DD6FAD5" w14:textId="31E3740E" w:rsidR="00920450" w:rsidRDefault="00D26D7C" w:rsidP="00920450">
      <w:pPr>
        <w:pStyle w:val="BodyText"/>
        <w:jc w:val="center"/>
      </w:pPr>
      <w:r w:rsidRPr="006F03D2">
        <w:rPr>
          <w:position w:val="-44"/>
        </w:rPr>
        <w:object w:dxaOrig="4380" w:dyaOrig="1020" w14:anchorId="7DE800E5">
          <v:shape id="_x0000_i1032" type="#_x0000_t75" style="width:219pt;height:51pt" o:ole="">
            <v:imagedata r:id="rId23" o:title=""/>
          </v:shape>
          <o:OLEObject Type="Embed" ProgID="Equation.DSMT4" ShapeID="_x0000_i1032" DrawAspect="Content" ObjectID="_1474032649" r:id="rId24"/>
        </w:object>
      </w:r>
    </w:p>
    <w:p w14:paraId="4C505BCE" w14:textId="37471957" w:rsidR="00FC18B6" w:rsidRDefault="00C60243" w:rsidP="0088273B">
      <w:pPr>
        <w:pStyle w:val="BodyText"/>
      </w:pPr>
      <w:r>
        <w:t xml:space="preserve">The “S” (symmetric) and “A” (antisymmetric) subscripts describe which combination is taken. </w:t>
      </w:r>
      <w:r w:rsidR="00FC18B6">
        <w:t>(T</w:t>
      </w:r>
      <w:r>
        <w:t xml:space="preserve">he </w:t>
      </w:r>
      <w:r w:rsidR="006F03D2">
        <w:t xml:space="preserve">constant </w:t>
      </w:r>
      <w:r w:rsidR="006F03D2" w:rsidRPr="006F03D2">
        <w:rPr>
          <w:i/>
        </w:rPr>
        <w:t>C</w:t>
      </w:r>
      <w:r>
        <w:t xml:space="preserve"> </w:t>
      </w:r>
      <w:r w:rsidR="006F03D2">
        <w:t>is chosen to maintain</w:t>
      </w:r>
      <w:r>
        <w:t xml:space="preserve"> the unit normalization of</w:t>
      </w:r>
      <w:r w:rsidR="00FC18B6">
        <w:t xml:space="preserve"> </w:t>
      </w:r>
      <w:r w:rsidR="00FC18B6" w:rsidRPr="00FC18B6">
        <w:rPr>
          <w:i/>
        </w:rPr>
        <w:sym w:font="Symbol" w:char="F079"/>
      </w:r>
      <w:r w:rsidR="00FC18B6" w:rsidRPr="00FC18B6">
        <w:rPr>
          <w:i/>
          <w:vertAlign w:val="subscript"/>
        </w:rPr>
        <w:t>S</w:t>
      </w:r>
      <w:r w:rsidR="00FC18B6">
        <w:t xml:space="preserve"> and </w:t>
      </w:r>
      <w:r w:rsidR="00FC18B6" w:rsidRPr="00FC18B6">
        <w:rPr>
          <w:i/>
        </w:rPr>
        <w:sym w:font="Symbol" w:char="F079"/>
      </w:r>
      <w:r w:rsidR="00FC18B6">
        <w:rPr>
          <w:i/>
          <w:vertAlign w:val="subscript"/>
        </w:rPr>
        <w:t>A</w:t>
      </w:r>
      <w:r w:rsidR="006F03D2">
        <w:t>.</w:t>
      </w:r>
      <w:r w:rsidR="00FC18B6">
        <w:t>)</w:t>
      </w:r>
    </w:p>
    <w:p w14:paraId="2A8B57BF" w14:textId="01F5E98D" w:rsidR="00C60243" w:rsidRDefault="00FC18B6" w:rsidP="0088273B">
      <w:pPr>
        <w:pStyle w:val="BodyText"/>
      </w:pPr>
      <w:r>
        <w:t xml:space="preserve">These new wavefunctions </w:t>
      </w:r>
      <w:r w:rsidR="00C60243">
        <w:t>satisfy</w:t>
      </w:r>
    </w:p>
    <w:p w14:paraId="3EB21713" w14:textId="640EC74E" w:rsidR="00C60243" w:rsidRDefault="00FC18B6" w:rsidP="00C60243">
      <w:pPr>
        <w:pStyle w:val="BodyText"/>
        <w:jc w:val="center"/>
      </w:pPr>
      <w:r w:rsidRPr="00FC18B6">
        <w:rPr>
          <w:position w:val="-36"/>
        </w:rPr>
        <w:object w:dxaOrig="1600" w:dyaOrig="860" w14:anchorId="0F8B0A17">
          <v:shape id="_x0000_i1033" type="#_x0000_t75" style="width:80pt;height:43pt" o:ole="">
            <v:imagedata r:id="rId25" o:title=""/>
          </v:shape>
          <o:OLEObject Type="Embed" ProgID="Equation.DSMT4" ShapeID="_x0000_i1033" DrawAspect="Content" ObjectID="_1474032650" r:id="rId26"/>
        </w:object>
      </w:r>
    </w:p>
    <w:p w14:paraId="2A96A786" w14:textId="520D6F5C" w:rsidR="00FC18B6" w:rsidRDefault="00FC18B6" w:rsidP="0088273B">
      <w:pPr>
        <w:pStyle w:val="BodyText"/>
      </w:pPr>
      <w:r>
        <w:t>So taking the square of either wavefunction leaves the probability density unchanged.</w:t>
      </w:r>
    </w:p>
    <w:p w14:paraId="437F8E83" w14:textId="4F7F68E0" w:rsidR="00C60243" w:rsidRDefault="00FC18B6" w:rsidP="0088273B">
      <w:pPr>
        <w:pStyle w:val="BodyText"/>
      </w:pPr>
      <w:r>
        <w:t xml:space="preserve">But which combination should be taken? </w:t>
      </w:r>
      <w:r w:rsidR="006F03D2">
        <w:t>R</w:t>
      </w:r>
      <w:r>
        <w:t xml:space="preserve">elativistic QM relates </w:t>
      </w:r>
      <w:r w:rsidR="006F03D2">
        <w:t>tells us that</w:t>
      </w:r>
      <w:r w:rsidR="00164AFA">
        <w:t xml:space="preserve"> combination </w:t>
      </w:r>
      <w:r w:rsidR="006F03D2">
        <w:t>d</w:t>
      </w:r>
      <w:r w:rsidR="006F03D2">
        <w:t>e</w:t>
      </w:r>
      <w:r w:rsidR="006F03D2">
        <w:t>pends on</w:t>
      </w:r>
      <w:r>
        <w:t xml:space="preserve"> the spin of the particle </w:t>
      </w:r>
      <w:r w:rsidR="00164AFA">
        <w:t>through</w:t>
      </w:r>
      <w:r>
        <w:t xml:space="preserve"> the </w:t>
      </w:r>
      <w:r w:rsidRPr="00FC18B6">
        <w:rPr>
          <w:i/>
        </w:rPr>
        <w:t>spin-statistics theorem</w:t>
      </w:r>
      <w:r>
        <w:t>:</w:t>
      </w:r>
      <w:r w:rsidR="001D01BF">
        <w:rPr>
          <w:rStyle w:val="EndnoteReference"/>
        </w:rPr>
        <w:endnoteReference w:id="2"/>
      </w:r>
    </w:p>
    <w:p w14:paraId="1DD3E362" w14:textId="51E4BA36" w:rsidR="00FC18B6" w:rsidRDefault="00FC18B6" w:rsidP="00FC18B6">
      <w:pPr>
        <w:pStyle w:val="BodyText"/>
      </w:pPr>
      <w:r>
        <w:tab/>
      </w:r>
      <w:r w:rsidRPr="00FC18B6">
        <w:rPr>
          <w:i/>
        </w:rPr>
        <w:sym w:font="Symbol" w:char="F079"/>
      </w:r>
      <w:r w:rsidRPr="00FC18B6">
        <w:rPr>
          <w:i/>
          <w:vertAlign w:val="subscript"/>
        </w:rPr>
        <w:t>S</w:t>
      </w:r>
      <w:r>
        <w:t>:</w:t>
      </w:r>
      <w:r>
        <w:tab/>
        <w:t>Bosons</w:t>
      </w:r>
      <w:r w:rsidR="00164AFA">
        <w:t xml:space="preserve"> (spin 0, 1, 2, …)</w:t>
      </w:r>
    </w:p>
    <w:p w14:paraId="1A3B08B5" w14:textId="587A680D" w:rsidR="00FC18B6" w:rsidRDefault="00FC18B6" w:rsidP="00FC18B6">
      <w:pPr>
        <w:pStyle w:val="BodyText"/>
      </w:pPr>
      <w:r>
        <w:tab/>
      </w:r>
      <w:r w:rsidRPr="00FC18B6">
        <w:rPr>
          <w:i/>
        </w:rPr>
        <w:sym w:font="Symbol" w:char="F079"/>
      </w:r>
      <w:r>
        <w:rPr>
          <w:i/>
          <w:vertAlign w:val="subscript"/>
        </w:rPr>
        <w:t>A</w:t>
      </w:r>
      <w:r>
        <w:t>:</w:t>
      </w:r>
      <w:r>
        <w:tab/>
        <w:t>Fermions</w:t>
      </w:r>
      <w:r w:rsidR="00164AFA">
        <w:t xml:space="preserve"> (spin 1/2, 3/2,. 5/2, …)</w:t>
      </w:r>
    </w:p>
    <w:p w14:paraId="0CF7A0C4" w14:textId="1AF50E41" w:rsidR="002E2C48" w:rsidRDefault="002E2C48" w:rsidP="0088273B">
      <w:pPr>
        <w:pStyle w:val="BodyText"/>
      </w:pPr>
      <w:r>
        <w:t>We can now see that t</w:t>
      </w:r>
      <w:r w:rsidR="006F03D2">
        <w:t xml:space="preserve">he exclusion principle for fermions is merely a statement that if </w:t>
      </w:r>
      <w:r w:rsidR="006F03D2" w:rsidRPr="006F03D2">
        <w:rPr>
          <w:i/>
        </w:rPr>
        <w:sym w:font="Symbol" w:char="F061"/>
      </w:r>
      <w:r w:rsidR="006F03D2">
        <w:t xml:space="preserve"> = </w:t>
      </w:r>
      <w:r w:rsidR="006F03D2" w:rsidRPr="006F03D2">
        <w:rPr>
          <w:i/>
        </w:rPr>
        <w:sym w:font="Symbol" w:char="F062"/>
      </w:r>
      <w:r w:rsidR="006F03D2">
        <w:t xml:space="preserve"> (fermions in the same quantum state)</w:t>
      </w:r>
      <w:r w:rsidR="00E85142">
        <w:t xml:space="preserve">, then </w:t>
      </w:r>
      <w:r w:rsidR="00E85142" w:rsidRPr="00E85142">
        <w:rPr>
          <w:position w:val="-16"/>
        </w:rPr>
        <w:object w:dxaOrig="4120" w:dyaOrig="440" w14:anchorId="787EC15C">
          <v:shape id="_x0000_i1034" type="#_x0000_t75" style="width:206pt;height:22pt" o:ole="">
            <v:imagedata r:id="rId27" o:title=""/>
          </v:shape>
          <o:OLEObject Type="Embed" ProgID="Equation.DSMT4" ShapeID="_x0000_i1034" DrawAspect="Content" ObjectID="_1474032651" r:id="rId28"/>
        </w:object>
      </w:r>
      <w:r w:rsidR="00E85142">
        <w:t>.</w:t>
      </w:r>
    </w:p>
    <w:p w14:paraId="55DFA5CA" w14:textId="32FC6098" w:rsidR="002E2C48" w:rsidRDefault="00B5392E" w:rsidP="002E2C48">
      <w:pPr>
        <w:pStyle w:val="Heading2"/>
      </w:pPr>
      <w:bookmarkStart w:id="6" w:name="_Toc372093807"/>
      <w:r>
        <w:t xml:space="preserve">Example: </w:t>
      </w:r>
      <w:r w:rsidR="008768EA">
        <w:t xml:space="preserve">Comparison of </w:t>
      </w:r>
      <w:r>
        <w:t xml:space="preserve">2-particle </w:t>
      </w:r>
      <w:r w:rsidR="008768EA">
        <w:t>w</w:t>
      </w:r>
      <w:r w:rsidR="002E2C48">
        <w:t xml:space="preserve">avefunctions for </w:t>
      </w:r>
      <w:r w:rsidR="00A14F49">
        <w:t>the infinite box</w:t>
      </w:r>
      <w:bookmarkEnd w:id="6"/>
    </w:p>
    <w:p w14:paraId="0AE210CA" w14:textId="199FE10B" w:rsidR="002243B5" w:rsidRDefault="002E2C48" w:rsidP="002E2C48">
      <w:pPr>
        <w:pStyle w:val="BodyText"/>
      </w:pPr>
      <w:r>
        <w:t>The symmetric and antisymmetric combinations for indistinguishable particles behave quite di</w:t>
      </w:r>
      <w:r>
        <w:t>f</w:t>
      </w:r>
      <w:r>
        <w:t>ferently from one another</w:t>
      </w:r>
      <w:r w:rsidR="008768EA">
        <w:t xml:space="preserve"> and from the distinguishability case</w:t>
      </w:r>
      <w:r>
        <w:t>.</w:t>
      </w:r>
      <w:r w:rsidR="008768EA">
        <w:t xml:space="preserve"> Let’s look at the probability de</w:t>
      </w:r>
      <w:r w:rsidR="008768EA">
        <w:t>n</w:t>
      </w:r>
      <w:r w:rsidR="008768EA">
        <w:t xml:space="preserve">sity for two particles in an infinite potential box with quantum numbers </w:t>
      </w:r>
      <w:r w:rsidR="008768EA" w:rsidRPr="008768EA">
        <w:rPr>
          <w:i/>
        </w:rPr>
        <w:t>n</w:t>
      </w:r>
      <w:r w:rsidR="008768EA" w:rsidRPr="008768EA">
        <w:rPr>
          <w:vertAlign w:val="subscript"/>
        </w:rPr>
        <w:t>1</w:t>
      </w:r>
      <w:r w:rsidR="008768EA">
        <w:t xml:space="preserve"> = 4, </w:t>
      </w:r>
      <w:r w:rsidR="008768EA" w:rsidRPr="008768EA">
        <w:rPr>
          <w:i/>
        </w:rPr>
        <w:t>n</w:t>
      </w:r>
      <w:r w:rsidR="008768EA" w:rsidRPr="008768EA">
        <w:rPr>
          <w:vertAlign w:val="subscript"/>
        </w:rPr>
        <w:t>2</w:t>
      </w:r>
      <w:r w:rsidR="008768EA">
        <w:t xml:space="preserve"> = 3 and total energy </w:t>
      </w:r>
      <w:r w:rsidR="008768EA" w:rsidRPr="008768EA">
        <w:rPr>
          <w:position w:val="-14"/>
        </w:rPr>
        <w:object w:dxaOrig="1140" w:dyaOrig="400" w14:anchorId="5ECA5AE5">
          <v:shape id="_x0000_i1035" type="#_x0000_t75" style="width:57pt;height:20pt" o:ole="">
            <v:imagedata r:id="rId29" o:title=""/>
          </v:shape>
          <o:OLEObject Type="Embed" ProgID="Equation.DSMT4" ShapeID="_x0000_i1035" DrawAspect="Content" ObjectID="_1474032652" r:id="rId30"/>
        </w:object>
      </w:r>
      <w:r w:rsidR="008768EA">
        <w:t xml:space="preserve">. </w:t>
      </w:r>
      <w:r w:rsidR="002243B5">
        <w:t>The three 2-particle wavefunctions are</w:t>
      </w:r>
    </w:p>
    <w:p w14:paraId="3D27833D" w14:textId="22D9CE68" w:rsidR="002243B5" w:rsidRDefault="002243B5" w:rsidP="002243B5">
      <w:pPr>
        <w:pStyle w:val="BodyText"/>
        <w:jc w:val="center"/>
      </w:pPr>
      <w:r w:rsidRPr="002243B5">
        <w:rPr>
          <w:position w:val="-110"/>
        </w:rPr>
        <w:object w:dxaOrig="5360" w:dyaOrig="2220" w14:anchorId="2FE29779">
          <v:shape id="_x0000_i1036" type="#_x0000_t75" style="width:268pt;height:111pt" o:ole="">
            <v:imagedata r:id="rId31" o:title=""/>
          </v:shape>
          <o:OLEObject Type="Embed" ProgID="Equation.DSMT4" ShapeID="_x0000_i1036" DrawAspect="Content" ObjectID="_1474032653" r:id="rId32"/>
        </w:object>
      </w:r>
    </w:p>
    <w:p w14:paraId="3AE6C543" w14:textId="440F8333" w:rsidR="00F92616" w:rsidRDefault="00B806E3" w:rsidP="002E2C48">
      <w:pPr>
        <w:pStyle w:val="BodyText"/>
      </w:pPr>
      <w:r>
        <w:t xml:space="preserve">(You can check that the normalization constants give total probability 1 for each case.) </w:t>
      </w:r>
      <w:r w:rsidR="008768EA">
        <w:t xml:space="preserve">When the particles are distinguishable, the probability density </w:t>
      </w:r>
      <w:r w:rsidR="00F92616">
        <w:t>graph</w:t>
      </w:r>
      <w:r w:rsidR="008768EA">
        <w:t xml:space="preserve"> </w:t>
      </w:r>
      <w:r w:rsidR="00F92616" w:rsidRPr="00F92616">
        <w:rPr>
          <w:position w:val="-18"/>
        </w:rPr>
        <w:object w:dxaOrig="2720" w:dyaOrig="560" w14:anchorId="710D0CC9">
          <v:shape id="_x0000_i1037" type="#_x0000_t75" style="width:136pt;height:28pt" o:ole="">
            <v:imagedata r:id="rId33" o:title=""/>
          </v:shape>
          <o:OLEObject Type="Embed" ProgID="Equation.DSMT4" ShapeID="_x0000_i1037" DrawAspect="Content" ObjectID="_1474032654" r:id="rId34"/>
        </w:object>
      </w:r>
      <w:r w:rsidR="00F92616">
        <w:t xml:space="preserve"> </w:t>
      </w:r>
      <w:r w:rsidR="008768EA">
        <w:t xml:space="preserve">in </w:t>
      </w:r>
      <w:r w:rsidR="008768EA">
        <w:fldChar w:fldCharType="begin"/>
      </w:r>
      <w:r w:rsidR="008768EA">
        <w:instrText xml:space="preserve"> REF _Ref371692172 \h </w:instrText>
      </w:r>
      <w:r w:rsidR="008768EA">
        <w:fldChar w:fldCharType="separate"/>
      </w:r>
      <w:r w:rsidR="00687D77">
        <w:t xml:space="preserve">Figure </w:t>
      </w:r>
      <w:r w:rsidR="00687D77">
        <w:rPr>
          <w:noProof/>
        </w:rPr>
        <w:t>2</w:t>
      </w:r>
      <w:r w:rsidR="008768EA">
        <w:fldChar w:fldCharType="end"/>
      </w:r>
      <w:r w:rsidR="008768EA">
        <w:t xml:space="preserve"> </w:t>
      </w:r>
      <w:r w:rsidR="00F92616">
        <w:t>shows</w:t>
      </w:r>
      <w:r w:rsidR="008768EA">
        <w:t xml:space="preserve"> </w:t>
      </w:r>
      <w:r w:rsidR="00F92616">
        <w:t xml:space="preserve">that the </w:t>
      </w:r>
      <w:r w:rsidR="00F92616" w:rsidRPr="00F92616">
        <w:rPr>
          <w:i/>
        </w:rPr>
        <w:t>x</w:t>
      </w:r>
      <w:r w:rsidR="00F92616" w:rsidRPr="00F92616">
        <w:rPr>
          <w:vertAlign w:val="subscript"/>
        </w:rPr>
        <w:t>1</w:t>
      </w:r>
      <w:r w:rsidR="00F92616">
        <w:t xml:space="preserve"> and </w:t>
      </w:r>
      <w:r w:rsidR="00F92616" w:rsidRPr="00F92616">
        <w:rPr>
          <w:i/>
        </w:rPr>
        <w:t>x</w:t>
      </w:r>
      <w:r w:rsidR="00F92616" w:rsidRPr="00F92616">
        <w:rPr>
          <w:vertAlign w:val="subscript"/>
        </w:rPr>
        <w:t>2</w:t>
      </w:r>
      <w:r w:rsidR="00F92616">
        <w:t xml:space="preserve"> components are </w:t>
      </w:r>
      <w:r w:rsidR="00F92616" w:rsidRPr="00F92616">
        <w:rPr>
          <w:i/>
        </w:rPr>
        <w:t>independent</w:t>
      </w:r>
      <w:r w:rsidR="00F92616">
        <w:t xml:space="preserve"> of one another, as expected.</w:t>
      </w:r>
    </w:p>
    <w:p w14:paraId="693ECB99" w14:textId="742F49C9" w:rsidR="00A46722" w:rsidRDefault="00F92616" w:rsidP="002E2C48">
      <w:pPr>
        <w:pStyle w:val="BodyText"/>
      </w:pPr>
      <w:r>
        <w:t xml:space="preserve">The situation is quite different when the particles are indistinguishable. </w:t>
      </w:r>
      <w:r w:rsidR="008768EA">
        <w:fldChar w:fldCharType="begin"/>
      </w:r>
      <w:r w:rsidR="008768EA">
        <w:instrText xml:space="preserve"> REF _Ref371692354 \h </w:instrText>
      </w:r>
      <w:r w:rsidR="008768EA">
        <w:fldChar w:fldCharType="separate"/>
      </w:r>
      <w:r w:rsidR="00687D77">
        <w:t xml:space="preserve">Figure </w:t>
      </w:r>
      <w:r w:rsidR="00687D77">
        <w:rPr>
          <w:noProof/>
        </w:rPr>
        <w:t>3</w:t>
      </w:r>
      <w:r w:rsidR="008768EA">
        <w:fldChar w:fldCharType="end"/>
      </w:r>
      <w:r w:rsidR="008768EA">
        <w:t xml:space="preserve"> shows the same particles in a symmetric and antisymmetric combination where the probability density </w:t>
      </w:r>
      <w:r w:rsidR="0026374D">
        <w:t>has</w:t>
      </w:r>
      <w:r w:rsidR="008768EA">
        <w:t xml:space="preserve"> </w:t>
      </w:r>
      <w:r w:rsidR="0026374D">
        <w:t xml:space="preserve">strong </w:t>
      </w:r>
      <w:r w:rsidR="008768EA">
        <w:t>correlations</w:t>
      </w:r>
      <w:r>
        <w:t xml:space="preserve"> in the (</w:t>
      </w:r>
      <w:r w:rsidRPr="00F92616">
        <w:rPr>
          <w:i/>
        </w:rPr>
        <w:t>x</w:t>
      </w:r>
      <w:r w:rsidRPr="00F92616">
        <w:rPr>
          <w:vertAlign w:val="subscript"/>
        </w:rPr>
        <w:t>1</w:t>
      </w:r>
      <w:r>
        <w:t>,</w:t>
      </w:r>
      <w:r w:rsidR="008768EA" w:rsidRPr="00F92616">
        <w:rPr>
          <w:i/>
        </w:rPr>
        <w:t>x</w:t>
      </w:r>
      <w:r w:rsidR="008768EA" w:rsidRPr="00F92616">
        <w:rPr>
          <w:vertAlign w:val="subscript"/>
        </w:rPr>
        <w:t>2</w:t>
      </w:r>
      <w:r w:rsidR="008768EA">
        <w:t>) coordi</w:t>
      </w:r>
      <w:r w:rsidR="00FA3AA2">
        <w:t xml:space="preserve">nates. For the symmetric wavefunction the probability density peaks occur </w:t>
      </w:r>
      <w:r w:rsidR="00FA3AA2" w:rsidRPr="00FA3AA2">
        <w:rPr>
          <w:i/>
        </w:rPr>
        <w:t>close to</w:t>
      </w:r>
      <w:r w:rsidR="00FA3AA2">
        <w:t xml:space="preserve"> the line </w:t>
      </w:r>
      <w:r w:rsidR="00FA3AA2" w:rsidRPr="00FA3AA2">
        <w:rPr>
          <w:i/>
        </w:rPr>
        <w:t>x</w:t>
      </w:r>
      <w:r w:rsidR="00FA3AA2" w:rsidRPr="00FA3AA2">
        <w:rPr>
          <w:vertAlign w:val="subscript"/>
        </w:rPr>
        <w:t>1</w:t>
      </w:r>
      <w:r w:rsidR="00FA3AA2">
        <w:t xml:space="preserve"> = </w:t>
      </w:r>
      <w:r w:rsidR="00FA3AA2" w:rsidRPr="00FA3AA2">
        <w:rPr>
          <w:i/>
        </w:rPr>
        <w:t>x</w:t>
      </w:r>
      <w:r w:rsidR="00FA3AA2" w:rsidRPr="00FA3AA2">
        <w:rPr>
          <w:vertAlign w:val="subscript"/>
        </w:rPr>
        <w:t>2</w:t>
      </w:r>
      <w:r w:rsidR="00FA3AA2">
        <w:t xml:space="preserve"> (|</w:t>
      </w:r>
      <w:r w:rsidR="00FA3AA2" w:rsidRPr="00FA3AA2">
        <w:rPr>
          <w:i/>
        </w:rPr>
        <w:t>x</w:t>
      </w:r>
      <w:r w:rsidR="00FA3AA2" w:rsidRPr="00FA3AA2">
        <w:rPr>
          <w:vertAlign w:val="subscript"/>
        </w:rPr>
        <w:t>1</w:t>
      </w:r>
      <w:r w:rsidR="00FA3AA2">
        <w:t xml:space="preserve"> – </w:t>
      </w:r>
      <w:r w:rsidR="00FA3AA2" w:rsidRPr="00FA3AA2">
        <w:rPr>
          <w:i/>
        </w:rPr>
        <w:t>x</w:t>
      </w:r>
      <w:r w:rsidR="00FA3AA2" w:rsidRPr="00FA3AA2">
        <w:rPr>
          <w:vertAlign w:val="subscript"/>
        </w:rPr>
        <w:t>2</w:t>
      </w:r>
      <w:r w:rsidR="00FA3AA2">
        <w:t xml:space="preserve">| small) while for the antisymmetric wavefunction the probability density peaks occur </w:t>
      </w:r>
      <w:r w:rsidR="00FA3AA2" w:rsidRPr="00FA3AA2">
        <w:rPr>
          <w:i/>
        </w:rPr>
        <w:t>far from</w:t>
      </w:r>
      <w:r w:rsidR="00FA3AA2">
        <w:t xml:space="preserve"> the line </w:t>
      </w:r>
      <w:r w:rsidR="00FA3AA2" w:rsidRPr="00FA3AA2">
        <w:rPr>
          <w:i/>
        </w:rPr>
        <w:t>x</w:t>
      </w:r>
      <w:r w:rsidR="00FA3AA2" w:rsidRPr="00FA3AA2">
        <w:rPr>
          <w:vertAlign w:val="subscript"/>
        </w:rPr>
        <w:t>1</w:t>
      </w:r>
      <w:r w:rsidR="00FA3AA2">
        <w:t xml:space="preserve"> = </w:t>
      </w:r>
      <w:r w:rsidR="00FA3AA2" w:rsidRPr="00FA3AA2">
        <w:rPr>
          <w:i/>
        </w:rPr>
        <w:t>x</w:t>
      </w:r>
      <w:r w:rsidR="00FA3AA2" w:rsidRPr="00FA3AA2">
        <w:rPr>
          <w:vertAlign w:val="subscript"/>
        </w:rPr>
        <w:t>2</w:t>
      </w:r>
      <w:r w:rsidR="00FA3AA2">
        <w:t xml:space="preserve"> (|</w:t>
      </w:r>
      <w:r w:rsidR="00FA3AA2" w:rsidRPr="00FA3AA2">
        <w:rPr>
          <w:i/>
        </w:rPr>
        <w:t>x</w:t>
      </w:r>
      <w:r w:rsidR="00FA3AA2" w:rsidRPr="00FA3AA2">
        <w:rPr>
          <w:vertAlign w:val="subscript"/>
        </w:rPr>
        <w:t>1</w:t>
      </w:r>
      <w:r w:rsidR="00FA3AA2">
        <w:t xml:space="preserve"> – </w:t>
      </w:r>
      <w:r w:rsidR="00FA3AA2" w:rsidRPr="00FA3AA2">
        <w:rPr>
          <w:i/>
        </w:rPr>
        <w:t>x</w:t>
      </w:r>
      <w:r w:rsidR="00FA3AA2" w:rsidRPr="00FA3AA2">
        <w:rPr>
          <w:vertAlign w:val="subscript"/>
        </w:rPr>
        <w:t>2</w:t>
      </w:r>
      <w:r w:rsidR="00FA3AA2">
        <w:t>| large).</w:t>
      </w:r>
      <w:r w:rsidR="0026374D">
        <w:t xml:space="preserve"> </w:t>
      </w:r>
      <w:r w:rsidR="00A46722">
        <w:t xml:space="preserve">Both of these behaviors make sense when we consider the symmetric and antisymmetric combinations near </w:t>
      </w:r>
      <w:r w:rsidR="00A46722" w:rsidRPr="00FA3AA2">
        <w:rPr>
          <w:i/>
        </w:rPr>
        <w:t>x</w:t>
      </w:r>
      <w:r w:rsidR="00A46722" w:rsidRPr="00FA3AA2">
        <w:rPr>
          <w:vertAlign w:val="subscript"/>
        </w:rPr>
        <w:t>1</w:t>
      </w:r>
      <w:r w:rsidR="00A46722">
        <w:t xml:space="preserve"> = </w:t>
      </w:r>
      <w:r w:rsidR="00A46722" w:rsidRPr="00FA3AA2">
        <w:rPr>
          <w:i/>
        </w:rPr>
        <w:t>x</w:t>
      </w:r>
      <w:r w:rsidR="00A46722" w:rsidRPr="00FA3AA2">
        <w:rPr>
          <w:vertAlign w:val="subscript"/>
        </w:rPr>
        <w:t>2</w:t>
      </w:r>
      <w:r w:rsidR="00A46722">
        <w:t>.</w:t>
      </w:r>
    </w:p>
    <w:p w14:paraId="01103865" w14:textId="77777777" w:rsidR="008768EA" w:rsidRDefault="008768EA" w:rsidP="008768EA">
      <w:pPr>
        <w:pStyle w:val="BodyText"/>
        <w:keepNext/>
        <w:jc w:val="center"/>
      </w:pPr>
      <w:r>
        <w:rPr>
          <w:noProof/>
          <w:lang w:eastAsia="en-US"/>
        </w:rPr>
        <w:drawing>
          <wp:inline distT="0" distB="0" distL="0" distR="0" wp14:anchorId="208D36CE" wp14:editId="0A27E097">
            <wp:extent cx="3827085" cy="3025140"/>
            <wp:effectExtent l="0" t="0" r="889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8413" cy="3026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Start w:id="7" w:name="_Ref371692172"/>
    <w:p w14:paraId="0A15B790" w14:textId="0546E9A2" w:rsidR="008768EA" w:rsidRPr="008768EA" w:rsidRDefault="00B5392E" w:rsidP="008768EA">
      <w:pPr>
        <w:pStyle w:val="Caption"/>
        <w:rPr>
          <w:b w:val="0"/>
        </w:rPr>
      </w:pPr>
      <w:r>
        <w:rPr>
          <w:noProof/>
          <w:lang w:eastAsia="en-US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0C7DA34D" wp14:editId="31CAC4D5">
                <wp:simplePos x="0" y="0"/>
                <wp:positionH relativeFrom="column">
                  <wp:posOffset>0</wp:posOffset>
                </wp:positionH>
                <wp:positionV relativeFrom="paragraph">
                  <wp:posOffset>448310</wp:posOffset>
                </wp:positionV>
                <wp:extent cx="5943600" cy="2584450"/>
                <wp:effectExtent l="0" t="0" r="0" b="6350"/>
                <wp:wrapThrough wrapText="bothSides">
                  <wp:wrapPolygon edited="0">
                    <wp:start x="0" y="0"/>
                    <wp:lineTo x="0" y="21441"/>
                    <wp:lineTo x="21508" y="21441"/>
                    <wp:lineTo x="21508" y="0"/>
                    <wp:lineTo x="0" y="0"/>
                  </wp:wrapPolygon>
                </wp:wrapThrough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43600" cy="2584450"/>
                          <a:chOff x="0" y="0"/>
                          <a:chExt cx="5943600" cy="2584450"/>
                        </a:xfrm>
                      </wpg:grpSpPr>
                      <pic:pic xmlns:pic="http://schemas.openxmlformats.org/drawingml/2006/picture">
                        <pic:nvPicPr>
                          <pic:cNvPr id="115" name="Picture 115"/>
                          <pic:cNvPicPr>
                            <a:picLocks noChangeAspect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0" cy="258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" name="Straight Connector 6"/>
                        <wps:cNvCnPr/>
                        <wps:spPr>
                          <a:xfrm flipH="1" flipV="1">
                            <a:off x="1308735" y="300990"/>
                            <a:ext cx="685800" cy="18288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 flipH="1" flipV="1">
                            <a:off x="4166235" y="415290"/>
                            <a:ext cx="755650" cy="169672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" o:spid="_x0000_s1026" style="position:absolute;margin-left:0;margin-top:35.3pt;width:468pt;height:203.5pt;z-index:251664384" coordsize="5943600,258445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">
                <v:shape id="Picture 115" o:spid="_x0000_s1027" type="#_x0000_t75" style="position:absolute;width:5943600;height:2584450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">
                  <v:imagedata r:id="rId37" o:title=""/>
                  <v:path arrowok="t"/>
                </v:shape>
                <v:line id="Straight Connector 6" o:spid="_x0000_s1028" style="position:absolute;flip:x y;visibility:visible;mso-wrap-style:square" from="1308735,300990" to="1994535,21297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14zF8MAAADaAAAADwAAAGRycy9kb3ducmV2LnhtbESPS4sCMRCE7wv+h9CCl0UzuvhgNIoI&#10;C7t48nHx1k7amdFJJ0yyOuuvN4Lgsaiqr6jZojGVuFLtS8sK+r0EBHFmdcm5gv3uuzsB4QOyxsoy&#10;KfgnD4t562OGqbY33tB1G3IRIexTVFCE4FIpfVaQQd+zjjh6J1sbDFHWudQ13iLcVHKQJCNpsOS4&#10;UKCjVUHZZftnFJjP+3F9Hk+kk4434eswtKv+r1KddrOcggjUhHf41f7RCkbwvBJvgJw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MteMxfDAAAA2gAAAA8AAAAAAAAAAAAA&#10;AAAAoQIAAGRycy9kb3ducmV2LnhtbFBLBQYAAAAABAAEAPkAAACRAwAAAAA=&#10;" strokecolor="red" strokeweight="2pt">
                  <v:shadow on="t" opacity="24903f" mv:blur="40000f" origin=",.5" offset="0,20000emu"/>
                </v:line>
                <v:line id="Straight Connector 7" o:spid="_x0000_s1029" style="position:absolute;flip:x y;visibility:visible;mso-wrap-style:square" from="4166235,415290" to="4921885,21120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BKWjMQAAADaAAAADwAAAGRycy9kb3ducmV2LnhtbESPQWvCQBSE70L/w/KEXqRurLQJqasU&#10;QVB60vbS2zP7TFKzb5fsmkR/vVso9DjMzDfMYjWYRnTU+tqygtk0AUFcWF1zqeDrc/OUgfABWWNj&#10;mRRcycNq+TBaYK5tz3vqDqEUEcI+RwVVCC6X0hcVGfRT64ijd7KtwRBlW0rdYh/hppHPSfIqDdYc&#10;Fyp0tK6oOB8uRoGZ3I4fP2kmnXS8D/PvF7ue7ZR6HA/vbyACDeE//NfeagUp/F6JN0Au7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kEpaMxAAAANoAAAAPAAAAAAAAAAAA&#10;AAAAAKECAABkcnMvZG93bnJldi54bWxQSwUGAAAAAAQABAD5AAAAkgMAAAAA&#10;" strokecolor="red" strokeweight="2pt">
                  <v:shadow on="t" opacity="24903f" mv:blur="40000f" origin=",.5" offset="0,20000emu"/>
                </v:line>
                <w10:wrap type="through"/>
              </v:group>
            </w:pict>
          </mc:Fallback>
        </mc:AlternateContent>
      </w:r>
      <w:r w:rsidR="008768EA">
        <w:t xml:space="preserve">Figure </w:t>
      </w:r>
      <w:r w:rsidR="00C7172A">
        <w:fldChar w:fldCharType="begin"/>
      </w:r>
      <w:r w:rsidR="00C7172A">
        <w:instrText xml:space="preserve"> SEQ Figure \* ARABIC </w:instrText>
      </w:r>
      <w:r w:rsidR="00C7172A">
        <w:fldChar w:fldCharType="separate"/>
      </w:r>
      <w:r w:rsidR="00687D77">
        <w:rPr>
          <w:noProof/>
        </w:rPr>
        <w:t>2</w:t>
      </w:r>
      <w:r w:rsidR="00C7172A">
        <w:rPr>
          <w:noProof/>
        </w:rPr>
        <w:fldChar w:fldCharType="end"/>
      </w:r>
      <w:bookmarkEnd w:id="7"/>
      <w:r w:rsidR="008768EA">
        <w:rPr>
          <w:b w:val="0"/>
        </w:rPr>
        <w:t>: Probability density for two particles in an infinite box,</w:t>
      </w:r>
      <w:r w:rsidR="008768EA" w:rsidRPr="008768EA">
        <w:rPr>
          <w:b w:val="0"/>
        </w:rPr>
        <w:t xml:space="preserve"> </w:t>
      </w:r>
      <w:r w:rsidR="008768EA" w:rsidRPr="008768EA">
        <w:rPr>
          <w:b w:val="0"/>
          <w:i/>
        </w:rPr>
        <w:t>n</w:t>
      </w:r>
      <w:r w:rsidR="008768EA" w:rsidRPr="008768EA">
        <w:rPr>
          <w:b w:val="0"/>
          <w:vertAlign w:val="subscript"/>
        </w:rPr>
        <w:t>1</w:t>
      </w:r>
      <w:r w:rsidR="008768EA" w:rsidRPr="008768EA">
        <w:rPr>
          <w:b w:val="0"/>
        </w:rPr>
        <w:t xml:space="preserve"> = 4, </w:t>
      </w:r>
      <w:r w:rsidR="008768EA" w:rsidRPr="008768EA">
        <w:rPr>
          <w:b w:val="0"/>
          <w:i/>
        </w:rPr>
        <w:t>n</w:t>
      </w:r>
      <w:r w:rsidR="008768EA" w:rsidRPr="008768EA">
        <w:rPr>
          <w:b w:val="0"/>
          <w:vertAlign w:val="subscript"/>
        </w:rPr>
        <w:t>2</w:t>
      </w:r>
      <w:r w:rsidR="008768EA" w:rsidRPr="008768EA">
        <w:rPr>
          <w:b w:val="0"/>
        </w:rPr>
        <w:t xml:space="preserve"> = 3</w:t>
      </w:r>
      <w:r w:rsidR="008768EA">
        <w:rPr>
          <w:b w:val="0"/>
        </w:rPr>
        <w:t xml:space="preserve"> where the two particles are distinguishable.</w:t>
      </w:r>
      <w:r w:rsidR="007628A8">
        <w:rPr>
          <w:b w:val="0"/>
        </w:rPr>
        <w:t xml:space="preserve"> The combined wavefunction is merely a product of the </w:t>
      </w:r>
      <w:r w:rsidR="007628A8" w:rsidRPr="007628A8">
        <w:rPr>
          <w:b w:val="0"/>
          <w:i/>
        </w:rPr>
        <w:t>x</w:t>
      </w:r>
      <w:r w:rsidR="007628A8" w:rsidRPr="007628A8">
        <w:rPr>
          <w:b w:val="0"/>
          <w:vertAlign w:val="subscript"/>
        </w:rPr>
        <w:t>1</w:t>
      </w:r>
      <w:r w:rsidR="007628A8" w:rsidRPr="007628A8">
        <w:rPr>
          <w:b w:val="0"/>
        </w:rPr>
        <w:t xml:space="preserve"> and </w:t>
      </w:r>
      <w:r w:rsidR="007628A8" w:rsidRPr="007628A8">
        <w:rPr>
          <w:b w:val="0"/>
          <w:i/>
        </w:rPr>
        <w:t>x</w:t>
      </w:r>
      <w:r w:rsidR="007628A8" w:rsidRPr="007628A8">
        <w:rPr>
          <w:b w:val="0"/>
          <w:vertAlign w:val="subscript"/>
        </w:rPr>
        <w:t>2</w:t>
      </w:r>
      <w:r w:rsidR="007628A8">
        <w:rPr>
          <w:b w:val="0"/>
        </w:rPr>
        <w:t xml:space="preserve"> wavefunctions.</w:t>
      </w:r>
    </w:p>
    <w:p w14:paraId="7FE82725" w14:textId="25F66BF1" w:rsidR="002E2C48" w:rsidRPr="00502FF0" w:rsidRDefault="008768EA" w:rsidP="008768EA">
      <w:pPr>
        <w:pStyle w:val="Caption"/>
        <w:rPr>
          <w:b w:val="0"/>
        </w:rPr>
      </w:pPr>
      <w:bookmarkStart w:id="8" w:name="_Ref371692354"/>
      <w:r>
        <w:t xml:space="preserve">Figure </w:t>
      </w:r>
      <w:r w:rsidR="00C7172A">
        <w:fldChar w:fldCharType="begin"/>
      </w:r>
      <w:r w:rsidR="00C7172A">
        <w:instrText xml:space="preserve"> SEQ Figure \* ARABIC </w:instrText>
      </w:r>
      <w:r w:rsidR="00C7172A">
        <w:fldChar w:fldCharType="separate"/>
      </w:r>
      <w:r w:rsidR="00687D77">
        <w:rPr>
          <w:noProof/>
        </w:rPr>
        <w:t>3</w:t>
      </w:r>
      <w:r w:rsidR="00C7172A">
        <w:rPr>
          <w:noProof/>
        </w:rPr>
        <w:fldChar w:fldCharType="end"/>
      </w:r>
      <w:bookmarkEnd w:id="8"/>
      <w:r>
        <w:rPr>
          <w:b w:val="0"/>
        </w:rPr>
        <w:t>: Probability density for two particles in an infinite box,</w:t>
      </w:r>
      <w:r w:rsidRPr="008768EA">
        <w:rPr>
          <w:b w:val="0"/>
        </w:rPr>
        <w:t xml:space="preserve"> </w:t>
      </w:r>
      <w:r w:rsidRPr="008768EA">
        <w:rPr>
          <w:b w:val="0"/>
          <w:i/>
        </w:rPr>
        <w:t>n</w:t>
      </w:r>
      <w:r w:rsidRPr="008768EA">
        <w:rPr>
          <w:b w:val="0"/>
          <w:vertAlign w:val="subscript"/>
        </w:rPr>
        <w:t>1</w:t>
      </w:r>
      <w:r w:rsidRPr="008768EA">
        <w:rPr>
          <w:b w:val="0"/>
        </w:rPr>
        <w:t xml:space="preserve"> = 4, </w:t>
      </w:r>
      <w:r w:rsidRPr="008768EA">
        <w:rPr>
          <w:b w:val="0"/>
          <w:i/>
        </w:rPr>
        <w:t>n</w:t>
      </w:r>
      <w:r w:rsidRPr="008768EA">
        <w:rPr>
          <w:b w:val="0"/>
          <w:vertAlign w:val="subscript"/>
        </w:rPr>
        <w:t>2</w:t>
      </w:r>
      <w:r w:rsidRPr="008768EA">
        <w:rPr>
          <w:b w:val="0"/>
        </w:rPr>
        <w:t xml:space="preserve"> = 3</w:t>
      </w:r>
      <w:r>
        <w:rPr>
          <w:b w:val="0"/>
        </w:rPr>
        <w:t xml:space="preserve"> where the two particles are indistinguishable. Shown are the symmetric (left) and antisymmetric </w:t>
      </w:r>
      <w:r w:rsidR="004C3DD7">
        <w:rPr>
          <w:b w:val="0"/>
        </w:rPr>
        <w:t>wavefunctions</w:t>
      </w:r>
      <w:r>
        <w:rPr>
          <w:b w:val="0"/>
        </w:rPr>
        <w:t xml:space="preserve"> (right).</w:t>
      </w:r>
      <w:r w:rsidR="00502FF0">
        <w:rPr>
          <w:b w:val="0"/>
        </w:rPr>
        <w:t xml:space="preserve"> The red line is </w:t>
      </w:r>
      <w:r w:rsidR="00502FF0" w:rsidRPr="00502FF0">
        <w:rPr>
          <w:b w:val="0"/>
          <w:i/>
        </w:rPr>
        <w:t>x</w:t>
      </w:r>
      <w:r w:rsidR="00502FF0" w:rsidRPr="00502FF0">
        <w:rPr>
          <w:b w:val="0"/>
          <w:vertAlign w:val="subscript"/>
        </w:rPr>
        <w:t>1</w:t>
      </w:r>
      <w:r w:rsidR="00502FF0">
        <w:rPr>
          <w:b w:val="0"/>
        </w:rPr>
        <w:t xml:space="preserve"> = </w:t>
      </w:r>
      <w:r w:rsidR="00502FF0" w:rsidRPr="00502FF0">
        <w:rPr>
          <w:b w:val="0"/>
          <w:i/>
        </w:rPr>
        <w:t>x</w:t>
      </w:r>
      <w:r w:rsidR="00502FF0" w:rsidRPr="00502FF0">
        <w:rPr>
          <w:b w:val="0"/>
          <w:vertAlign w:val="subscript"/>
        </w:rPr>
        <w:t>2</w:t>
      </w:r>
      <w:r w:rsidR="00502FF0">
        <w:rPr>
          <w:b w:val="0"/>
        </w:rPr>
        <w:t>.</w:t>
      </w:r>
    </w:p>
    <w:p w14:paraId="0DA4DC3B" w14:textId="0E160DB2" w:rsidR="00967231" w:rsidRDefault="00967231" w:rsidP="00967231">
      <w:pPr>
        <w:pStyle w:val="BodyText"/>
      </w:pPr>
      <w:r>
        <w:t xml:space="preserve">We can quantify this behavior by calculating the expectation value of </w:t>
      </w:r>
      <w:r w:rsidRPr="00FA3AA2">
        <w:rPr>
          <w:position w:val="-16"/>
        </w:rPr>
        <w:object w:dxaOrig="1600" w:dyaOrig="520" w14:anchorId="6BDC17EF">
          <v:shape id="_x0000_i1038" type="#_x0000_t75" style="width:80pt;height:26pt" o:ole="">
            <v:imagedata r:id="rId38" o:title=""/>
          </v:shape>
          <o:OLEObject Type="Embed" ProgID="Equation.DSMT4" ShapeID="_x0000_i1038" DrawAspect="Content" ObjectID="_1474032655" r:id="rId39"/>
        </w:object>
      </w:r>
      <w:r>
        <w:t xml:space="preserve"> for the distinguishable, symmetric and antisymmetric cases (for </w:t>
      </w:r>
      <w:r w:rsidRPr="00FA3AA2">
        <w:rPr>
          <w:i/>
        </w:rPr>
        <w:t>n</w:t>
      </w:r>
      <w:r w:rsidRPr="00FA3AA2">
        <w:rPr>
          <w:vertAlign w:val="subscript"/>
        </w:rPr>
        <w:t>1</w:t>
      </w:r>
      <w:r>
        <w:t xml:space="preserve"> = 4, </w:t>
      </w:r>
      <w:r w:rsidRPr="00FA3AA2">
        <w:rPr>
          <w:i/>
        </w:rPr>
        <w:t>n</w:t>
      </w:r>
      <w:r w:rsidRPr="00FA3AA2">
        <w:rPr>
          <w:vertAlign w:val="subscript"/>
        </w:rPr>
        <w:t>2</w:t>
      </w:r>
      <w:r>
        <w:t xml:space="preserve"> = 3). The results are shown in the table below (using Sage)</w:t>
      </w:r>
    </w:p>
    <w:p w14:paraId="05097A00" w14:textId="77777777" w:rsidR="00967231" w:rsidRDefault="00967231" w:rsidP="00967231">
      <w:pPr>
        <w:pStyle w:val="BodyText"/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274"/>
        <w:gridCol w:w="3396"/>
      </w:tblGrid>
      <w:tr w:rsidR="00967231" w14:paraId="00573943" w14:textId="77777777" w:rsidTr="0096530C">
        <w:trPr>
          <w:jc w:val="center"/>
        </w:trPr>
        <w:tc>
          <w:tcPr>
            <w:tcW w:w="2274" w:type="dxa"/>
            <w:shd w:val="clear" w:color="auto" w:fill="E6E6E6"/>
          </w:tcPr>
          <w:p w14:paraId="08A18034" w14:textId="77777777" w:rsidR="00967231" w:rsidRPr="00967231" w:rsidRDefault="00967231" w:rsidP="0096530C">
            <w:pPr>
              <w:pStyle w:val="BodyText"/>
              <w:jc w:val="center"/>
              <w:rPr>
                <w:b/>
              </w:rPr>
            </w:pPr>
            <w:r w:rsidRPr="00967231">
              <w:rPr>
                <w:b/>
              </w:rPr>
              <w:t>Type</w:t>
            </w:r>
          </w:p>
        </w:tc>
        <w:tc>
          <w:tcPr>
            <w:tcW w:w="3396" w:type="dxa"/>
            <w:shd w:val="clear" w:color="auto" w:fill="E6E6E6"/>
          </w:tcPr>
          <w:p w14:paraId="36C00A48" w14:textId="40ACF0C0" w:rsidR="00967231" w:rsidRDefault="00967231" w:rsidP="00967231">
            <w:pPr>
              <w:pStyle w:val="BodyText"/>
              <w:jc w:val="center"/>
            </w:pPr>
            <w:r w:rsidRPr="00967231">
              <w:rPr>
                <w:position w:val="-20"/>
              </w:rPr>
              <w:object w:dxaOrig="660" w:dyaOrig="540" w14:anchorId="758F1851">
                <v:shape id="_x0000_i1039" type="#_x0000_t75" style="width:33pt;height:27pt" o:ole="">
                  <v:imagedata r:id="rId40" o:title=""/>
                </v:shape>
                <o:OLEObject Type="Embed" ProgID="Equation.DSMT4" ShapeID="_x0000_i1039" DrawAspect="Content" ObjectID="_1474032656" r:id="rId41"/>
              </w:object>
            </w:r>
            <w:r>
              <w:t xml:space="preserve"> (</w:t>
            </w:r>
            <w:r w:rsidRPr="00967231">
              <w:rPr>
                <w:i/>
              </w:rPr>
              <w:t>n</w:t>
            </w:r>
            <w:r w:rsidRPr="00967231">
              <w:rPr>
                <w:vertAlign w:val="subscript"/>
              </w:rPr>
              <w:t>1</w:t>
            </w:r>
            <w:r>
              <w:t>,</w:t>
            </w:r>
            <w:r w:rsidRPr="00967231">
              <w:rPr>
                <w:i/>
              </w:rPr>
              <w:t>n</w:t>
            </w:r>
            <w:r w:rsidRPr="00967231">
              <w:rPr>
                <w:vertAlign w:val="subscript"/>
              </w:rPr>
              <w:t>2</w:t>
            </w:r>
            <w:r>
              <w:t>) = (4,3)</w:t>
            </w:r>
          </w:p>
        </w:tc>
      </w:tr>
      <w:tr w:rsidR="00967231" w14:paraId="7B109D7E" w14:textId="77777777" w:rsidTr="0096530C">
        <w:trPr>
          <w:jc w:val="center"/>
        </w:trPr>
        <w:tc>
          <w:tcPr>
            <w:tcW w:w="2274" w:type="dxa"/>
          </w:tcPr>
          <w:p w14:paraId="2D3C6F4C" w14:textId="77777777" w:rsidR="00967231" w:rsidRDefault="00967231" w:rsidP="0096530C">
            <w:pPr>
              <w:pStyle w:val="BodyText"/>
              <w:jc w:val="center"/>
            </w:pPr>
            <w:r>
              <w:t>Distinguishable</w:t>
            </w:r>
          </w:p>
        </w:tc>
        <w:tc>
          <w:tcPr>
            <w:tcW w:w="3396" w:type="dxa"/>
          </w:tcPr>
          <w:p w14:paraId="028673AE" w14:textId="34459B34" w:rsidR="00967231" w:rsidRPr="002243B5" w:rsidRDefault="00967231" w:rsidP="0096530C">
            <w:pPr>
              <w:pStyle w:val="BodyText"/>
              <w:jc w:val="center"/>
              <w:rPr>
                <w:i/>
              </w:rPr>
            </w:pPr>
            <w:r>
              <w:t>0.158</w:t>
            </w:r>
            <w:r w:rsidR="002243B5">
              <w:t xml:space="preserve"> </w:t>
            </w:r>
            <w:r w:rsidR="002243B5">
              <w:rPr>
                <w:i/>
              </w:rPr>
              <w:t>L</w:t>
            </w:r>
          </w:p>
        </w:tc>
      </w:tr>
      <w:tr w:rsidR="00967231" w14:paraId="6F9A131E" w14:textId="77777777" w:rsidTr="0096530C">
        <w:trPr>
          <w:jc w:val="center"/>
        </w:trPr>
        <w:tc>
          <w:tcPr>
            <w:tcW w:w="2274" w:type="dxa"/>
          </w:tcPr>
          <w:p w14:paraId="4776EF53" w14:textId="77777777" w:rsidR="00967231" w:rsidRDefault="00967231" w:rsidP="0096530C">
            <w:pPr>
              <w:pStyle w:val="BodyText"/>
              <w:jc w:val="center"/>
            </w:pPr>
            <w:r>
              <w:t>Symmetric</w:t>
            </w:r>
          </w:p>
        </w:tc>
        <w:tc>
          <w:tcPr>
            <w:tcW w:w="3396" w:type="dxa"/>
          </w:tcPr>
          <w:p w14:paraId="38C819FF" w14:textId="12D4589A" w:rsidR="00967231" w:rsidRDefault="00967231" w:rsidP="0096530C">
            <w:pPr>
              <w:pStyle w:val="BodyText"/>
              <w:jc w:val="center"/>
            </w:pPr>
            <w:r>
              <w:t>0.079</w:t>
            </w:r>
            <w:r w:rsidR="002243B5">
              <w:t xml:space="preserve"> </w:t>
            </w:r>
            <w:r w:rsidR="002243B5">
              <w:rPr>
                <w:i/>
              </w:rPr>
              <w:t>L</w:t>
            </w:r>
          </w:p>
        </w:tc>
      </w:tr>
      <w:tr w:rsidR="00967231" w14:paraId="64FF652D" w14:textId="77777777" w:rsidTr="0096530C">
        <w:trPr>
          <w:jc w:val="center"/>
        </w:trPr>
        <w:tc>
          <w:tcPr>
            <w:tcW w:w="2274" w:type="dxa"/>
          </w:tcPr>
          <w:p w14:paraId="04DC4AAE" w14:textId="77777777" w:rsidR="00967231" w:rsidRDefault="00967231" w:rsidP="0096530C">
            <w:pPr>
              <w:pStyle w:val="BodyText"/>
              <w:jc w:val="center"/>
            </w:pPr>
            <w:r>
              <w:t>Antisymmetric</w:t>
            </w:r>
          </w:p>
        </w:tc>
        <w:tc>
          <w:tcPr>
            <w:tcW w:w="3396" w:type="dxa"/>
          </w:tcPr>
          <w:p w14:paraId="1229B487" w14:textId="7757D5BF" w:rsidR="00967231" w:rsidRDefault="00967231" w:rsidP="0096530C">
            <w:pPr>
              <w:pStyle w:val="BodyText"/>
              <w:jc w:val="center"/>
            </w:pPr>
            <w:r>
              <w:t>0.237</w:t>
            </w:r>
            <w:r w:rsidR="002243B5">
              <w:t xml:space="preserve"> </w:t>
            </w:r>
            <w:r w:rsidR="002243B5">
              <w:rPr>
                <w:i/>
              </w:rPr>
              <w:t>L</w:t>
            </w:r>
          </w:p>
        </w:tc>
      </w:tr>
    </w:tbl>
    <w:p w14:paraId="34D949CA" w14:textId="782AB1FF" w:rsidR="00967231" w:rsidRDefault="00967231" w:rsidP="00967231">
      <w:pPr>
        <w:pStyle w:val="BodyText"/>
      </w:pPr>
      <w:r>
        <w:t xml:space="preserve">The two particles are thus on average </w:t>
      </w:r>
      <w:r w:rsidRPr="004E22BF">
        <w:rPr>
          <w:i/>
        </w:rPr>
        <w:t>significantly closer together</w:t>
      </w:r>
      <w:r>
        <w:t xml:space="preserve"> in the symmetric wavefun</w:t>
      </w:r>
      <w:r>
        <w:t>c</w:t>
      </w:r>
      <w:r>
        <w:t xml:space="preserve">tion than in the antisymmetric wavefunction. The effect is dramatically illustrated in </w:t>
      </w:r>
      <w:r w:rsidR="00550467">
        <w:fldChar w:fldCharType="begin"/>
      </w:r>
      <w:r w:rsidR="00550467">
        <w:instrText xml:space="preserve"> REF _Ref371749709 \h </w:instrText>
      </w:r>
      <w:r w:rsidR="00550467">
        <w:fldChar w:fldCharType="separate"/>
      </w:r>
      <w:r w:rsidR="00687D77">
        <w:t xml:space="preserve">Figure </w:t>
      </w:r>
      <w:r w:rsidR="00687D77">
        <w:rPr>
          <w:noProof/>
        </w:rPr>
        <w:t>4</w:t>
      </w:r>
      <w:r w:rsidR="00550467">
        <w:fldChar w:fldCharType="end"/>
      </w:r>
      <w:r>
        <w:t xml:space="preserve">, which shows the probability </w:t>
      </w:r>
      <w:r w:rsidR="006B5D58">
        <w:t xml:space="preserve">density </w:t>
      </w:r>
      <w:r>
        <w:t xml:space="preserve">distribution of </w:t>
      </w:r>
      <w:r w:rsidRPr="00967231">
        <w:rPr>
          <w:position w:val="-14"/>
        </w:rPr>
        <w:object w:dxaOrig="700" w:dyaOrig="400" w14:anchorId="74D38B63">
          <v:shape id="_x0000_i1040" type="#_x0000_t75" style="width:35pt;height:20pt" o:ole="">
            <v:imagedata r:id="rId42" o:title=""/>
          </v:shape>
          <o:OLEObject Type="Embed" ProgID="Equation.DSMT4" ShapeID="_x0000_i1040" DrawAspect="Content" ObjectID="_1474032657" r:id="rId43"/>
        </w:object>
      </w:r>
      <w:r>
        <w:t xml:space="preserve"> for (</w:t>
      </w:r>
      <w:r w:rsidRPr="00967231">
        <w:rPr>
          <w:i/>
        </w:rPr>
        <w:t>n</w:t>
      </w:r>
      <w:r w:rsidRPr="00967231">
        <w:rPr>
          <w:vertAlign w:val="subscript"/>
        </w:rPr>
        <w:t>1</w:t>
      </w:r>
      <w:r>
        <w:t>,</w:t>
      </w:r>
      <w:r w:rsidRPr="00967231">
        <w:rPr>
          <w:i/>
        </w:rPr>
        <w:t>n</w:t>
      </w:r>
      <w:r w:rsidRPr="00967231">
        <w:rPr>
          <w:vertAlign w:val="subscript"/>
        </w:rPr>
        <w:t>2</w:t>
      </w:r>
      <w:r>
        <w:t>) = (1,2)</w:t>
      </w:r>
      <w:r w:rsidR="00550467">
        <w:t xml:space="preserve"> for the three co</w:t>
      </w:r>
      <w:r w:rsidR="00550467">
        <w:t>m</w:t>
      </w:r>
      <w:r w:rsidR="00550467">
        <w:t>binations.</w:t>
      </w:r>
      <w:r w:rsidR="00B5392E">
        <w:rPr>
          <w:rStyle w:val="FootnoteReference"/>
        </w:rPr>
        <w:footnoteReference w:id="1"/>
      </w:r>
    </w:p>
    <w:p w14:paraId="568DF6C2" w14:textId="643E8A2F" w:rsidR="00967231" w:rsidRDefault="008C3972" w:rsidP="00967231">
      <w:pPr>
        <w:pStyle w:val="BodyText"/>
        <w:keepNext/>
        <w:jc w:val="center"/>
      </w:pPr>
      <w:r>
        <w:rPr>
          <w:noProof/>
          <w:lang w:eastAsia="en-US"/>
        </w:rPr>
        <w:drawing>
          <wp:inline distT="0" distB="0" distL="0" distR="0" wp14:anchorId="666FCD42" wp14:editId="4B83AC3A">
            <wp:extent cx="5713518" cy="4285139"/>
            <wp:effectExtent l="0" t="0" r="1905" b="762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3518" cy="4285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91250B" w14:textId="00C2AD46" w:rsidR="00967231" w:rsidRPr="00967231" w:rsidRDefault="00967231" w:rsidP="00967231">
      <w:pPr>
        <w:pStyle w:val="Caption"/>
        <w:jc w:val="center"/>
        <w:rPr>
          <w:b w:val="0"/>
        </w:rPr>
      </w:pPr>
      <w:bookmarkStart w:id="9" w:name="_Ref371749709"/>
      <w:r>
        <w:t xml:space="preserve">Figure </w:t>
      </w:r>
      <w:r w:rsidR="00C7172A">
        <w:fldChar w:fldCharType="begin"/>
      </w:r>
      <w:r w:rsidR="00C7172A">
        <w:instrText xml:space="preserve"> SEQ Figure \* ARABIC </w:instrText>
      </w:r>
      <w:r w:rsidR="00C7172A">
        <w:fldChar w:fldCharType="separate"/>
      </w:r>
      <w:r w:rsidR="00687D77">
        <w:rPr>
          <w:noProof/>
        </w:rPr>
        <w:t>4</w:t>
      </w:r>
      <w:r w:rsidR="00C7172A">
        <w:rPr>
          <w:noProof/>
        </w:rPr>
        <w:fldChar w:fldCharType="end"/>
      </w:r>
      <w:bookmarkEnd w:id="9"/>
      <w:r>
        <w:rPr>
          <w:b w:val="0"/>
        </w:rPr>
        <w:t>: Distribution of the 2 particle separation in an infinite potential box</w:t>
      </w:r>
    </w:p>
    <w:p w14:paraId="211557B9" w14:textId="77777777" w:rsidR="00B806E3" w:rsidRDefault="00B806E3">
      <w:pPr>
        <w:rPr>
          <w:rFonts w:ascii="Arial" w:eastAsiaTheme="majorEastAsia" w:hAnsi="Arial" w:cstheme="majorBidi"/>
          <w:b/>
          <w:bCs/>
          <w:sz w:val="28"/>
          <w:szCs w:val="32"/>
        </w:rPr>
      </w:pPr>
      <w:r>
        <w:br w:type="page"/>
      </w:r>
    </w:p>
    <w:p w14:paraId="59C9A5A5" w14:textId="6B7C7805" w:rsidR="00CB3988" w:rsidRDefault="00CB3988" w:rsidP="00CB3988">
      <w:pPr>
        <w:pStyle w:val="Heading1"/>
        <w:numPr>
          <w:ilvl w:val="0"/>
          <w:numId w:val="0"/>
        </w:numPr>
      </w:pPr>
      <w:bookmarkStart w:id="10" w:name="_Toc372093808"/>
      <w:r>
        <w:t>References</w:t>
      </w:r>
      <w:bookmarkEnd w:id="10"/>
    </w:p>
    <w:sectPr w:rsidR="00CB3988" w:rsidSect="002F15FB">
      <w:footerReference w:type="even" r:id="rId45"/>
      <w:footerReference w:type="default" r:id="rId46"/>
      <w:footnotePr>
        <w:numFmt w:val="lowerRoman"/>
      </w:footnotePr>
      <w:endnotePr>
        <w:numFmt w:val="decimal"/>
      </w:endnotePr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FC858F7" w14:textId="77777777" w:rsidR="00801776" w:rsidRDefault="00801776" w:rsidP="00801776">
      <w:r>
        <w:separator/>
      </w:r>
    </w:p>
  </w:endnote>
  <w:endnote w:type="continuationSeparator" w:id="0">
    <w:p w14:paraId="4F3CB430" w14:textId="77777777" w:rsidR="00801776" w:rsidRDefault="00801776" w:rsidP="00801776">
      <w:r>
        <w:continuationSeparator/>
      </w:r>
    </w:p>
  </w:endnote>
  <w:endnote w:id="1">
    <w:p w14:paraId="51B7468C" w14:textId="2E067E72" w:rsidR="000D6551" w:rsidRDefault="000D6551">
      <w:pPr>
        <w:pStyle w:val="EndnoteText"/>
      </w:pPr>
      <w:r>
        <w:rPr>
          <w:rStyle w:val="EndnoteReference"/>
        </w:rPr>
        <w:endnoteRef/>
      </w:r>
      <w:r>
        <w:t xml:space="preserve"> Figure from </w:t>
      </w:r>
      <w:hyperlink r:id="rId1" w:history="1">
        <w:r w:rsidRPr="005D39D9">
          <w:rPr>
            <w:rStyle w:val="Hyperlink"/>
          </w:rPr>
          <w:t>http://physics.bu.edu/ID500/fermion_boson_chart.html</w:t>
        </w:r>
      </w:hyperlink>
      <w:r>
        <w:t xml:space="preserve"> </w:t>
      </w:r>
    </w:p>
    <w:p w14:paraId="555BBE1F" w14:textId="77777777" w:rsidR="000D6551" w:rsidRDefault="000D6551">
      <w:pPr>
        <w:pStyle w:val="EndnoteText"/>
      </w:pPr>
    </w:p>
  </w:endnote>
  <w:endnote w:id="2">
    <w:p w14:paraId="65E72833" w14:textId="5442097A" w:rsidR="001D01BF" w:rsidRDefault="001D01BF">
      <w:pPr>
        <w:pStyle w:val="EndnoteText"/>
      </w:pPr>
      <w:r>
        <w:rPr>
          <w:rStyle w:val="EndnoteReference"/>
        </w:rPr>
        <w:endnoteRef/>
      </w:r>
      <w:r>
        <w:t xml:space="preserve"> See </w:t>
      </w:r>
      <w:hyperlink r:id="rId2" w:history="1">
        <w:r w:rsidRPr="005D39D9">
          <w:rPr>
            <w:rStyle w:val="Hyperlink"/>
          </w:rPr>
          <w:t>https://en.wikipedia.org/wiki/Spin%E2%80%93statistics_theorem</w:t>
        </w:r>
      </w:hyperlink>
      <w:r>
        <w:t xml:space="preserve"> 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D594B1" w14:textId="77777777" w:rsidR="00801776" w:rsidRDefault="00801776" w:rsidP="0015194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E7634D4" w14:textId="77777777" w:rsidR="00801776" w:rsidRDefault="00801776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4DDC07" w14:textId="77777777" w:rsidR="00801776" w:rsidRDefault="00801776" w:rsidP="0015194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7172A">
      <w:rPr>
        <w:rStyle w:val="PageNumber"/>
        <w:noProof/>
      </w:rPr>
      <w:t>1</w:t>
    </w:r>
    <w:r>
      <w:rPr>
        <w:rStyle w:val="PageNumber"/>
      </w:rPr>
      <w:fldChar w:fldCharType="end"/>
    </w:r>
  </w:p>
  <w:p w14:paraId="1BF24BAD" w14:textId="77777777" w:rsidR="00801776" w:rsidRDefault="00801776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6E70A8F" w14:textId="77777777" w:rsidR="00801776" w:rsidRDefault="00801776" w:rsidP="00801776">
      <w:r>
        <w:separator/>
      </w:r>
    </w:p>
  </w:footnote>
  <w:footnote w:type="continuationSeparator" w:id="0">
    <w:p w14:paraId="546F1049" w14:textId="77777777" w:rsidR="00801776" w:rsidRDefault="00801776" w:rsidP="00801776">
      <w:r>
        <w:continuationSeparator/>
      </w:r>
    </w:p>
  </w:footnote>
  <w:footnote w:id="1">
    <w:p w14:paraId="62EA6B89" w14:textId="4B93D55A" w:rsidR="00B5392E" w:rsidRDefault="00B5392E">
      <w:pPr>
        <w:pStyle w:val="FootnoteText"/>
      </w:pPr>
      <w:r>
        <w:rPr>
          <w:rStyle w:val="FootnoteReference"/>
        </w:rPr>
        <w:footnoteRef/>
      </w:r>
      <w:r>
        <w:t xml:space="preserve"> I used (</w:t>
      </w:r>
      <w:r w:rsidRPr="00967231">
        <w:rPr>
          <w:i/>
        </w:rPr>
        <w:t>n</w:t>
      </w:r>
      <w:r w:rsidRPr="00967231">
        <w:rPr>
          <w:vertAlign w:val="subscript"/>
        </w:rPr>
        <w:t>1</w:t>
      </w:r>
      <w:r>
        <w:t>,</w:t>
      </w:r>
      <w:r w:rsidRPr="00967231">
        <w:rPr>
          <w:i/>
        </w:rPr>
        <w:t>n</w:t>
      </w:r>
      <w:r w:rsidRPr="00967231">
        <w:rPr>
          <w:vertAlign w:val="subscript"/>
        </w:rPr>
        <w:t>2</w:t>
      </w:r>
      <w:r>
        <w:t>) = (1,2) to make the distributions less complicated than for (4,3)</w:t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63BAF"/>
    <w:multiLevelType w:val="hybridMultilevel"/>
    <w:tmpl w:val="C25E1F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820728"/>
    <w:multiLevelType w:val="hybridMultilevel"/>
    <w:tmpl w:val="8B362F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32E2255"/>
    <w:multiLevelType w:val="hybridMultilevel"/>
    <w:tmpl w:val="98A8F3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0B4055"/>
    <w:multiLevelType w:val="multilevel"/>
    <w:tmpl w:val="90A6DD14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4">
    <w:nsid w:val="212B14E3"/>
    <w:multiLevelType w:val="hybridMultilevel"/>
    <w:tmpl w:val="DE88C3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40344FE"/>
    <w:multiLevelType w:val="hybridMultilevel"/>
    <w:tmpl w:val="EC4809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8DE0A98"/>
    <w:multiLevelType w:val="hybridMultilevel"/>
    <w:tmpl w:val="1696E6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ED00D6B"/>
    <w:multiLevelType w:val="hybridMultilevel"/>
    <w:tmpl w:val="FA9486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A690FE7"/>
    <w:multiLevelType w:val="hybridMultilevel"/>
    <w:tmpl w:val="7FE623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00B2D10"/>
    <w:multiLevelType w:val="hybridMultilevel"/>
    <w:tmpl w:val="FD7072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3A546F1"/>
    <w:multiLevelType w:val="hybridMultilevel"/>
    <w:tmpl w:val="933CF2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47E63AF"/>
    <w:multiLevelType w:val="hybridMultilevel"/>
    <w:tmpl w:val="124434D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4B06463"/>
    <w:multiLevelType w:val="hybridMultilevel"/>
    <w:tmpl w:val="ECCE50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DD22DC8"/>
    <w:multiLevelType w:val="hybridMultilevel"/>
    <w:tmpl w:val="32B46B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18357CF"/>
    <w:multiLevelType w:val="hybridMultilevel"/>
    <w:tmpl w:val="EF5064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2055B13"/>
    <w:multiLevelType w:val="hybridMultilevel"/>
    <w:tmpl w:val="867A92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95D09B0"/>
    <w:multiLevelType w:val="hybridMultilevel"/>
    <w:tmpl w:val="CE6C94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C574639"/>
    <w:multiLevelType w:val="hybridMultilevel"/>
    <w:tmpl w:val="57FA6A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E552BE9"/>
    <w:multiLevelType w:val="hybridMultilevel"/>
    <w:tmpl w:val="8A0EE1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0351542"/>
    <w:multiLevelType w:val="hybridMultilevel"/>
    <w:tmpl w:val="58D07D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03A5B8A"/>
    <w:multiLevelType w:val="hybridMultilevel"/>
    <w:tmpl w:val="0F4AEF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BD34068"/>
    <w:multiLevelType w:val="hybridMultilevel"/>
    <w:tmpl w:val="3CACF2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EE35BD5"/>
    <w:multiLevelType w:val="hybridMultilevel"/>
    <w:tmpl w:val="8E9A2B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5DA05CB"/>
    <w:multiLevelType w:val="hybridMultilevel"/>
    <w:tmpl w:val="BAE0D3FC"/>
    <w:lvl w:ilvl="0" w:tplc="7CE87696">
      <w:numFmt w:val="bullet"/>
      <w:lvlText w:val="-"/>
      <w:lvlJc w:val="left"/>
      <w:pPr>
        <w:tabs>
          <w:tab w:val="num" w:pos="0"/>
        </w:tabs>
        <w:ind w:left="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77443204"/>
    <w:multiLevelType w:val="hybridMultilevel"/>
    <w:tmpl w:val="0FC0B9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74E497A"/>
    <w:multiLevelType w:val="hybridMultilevel"/>
    <w:tmpl w:val="06A0A5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98C4F29"/>
    <w:multiLevelType w:val="hybridMultilevel"/>
    <w:tmpl w:val="4738C2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3"/>
  </w:num>
  <w:num w:numId="3">
    <w:abstractNumId w:val="3"/>
  </w:num>
  <w:num w:numId="4">
    <w:abstractNumId w:val="3"/>
  </w:num>
  <w:num w:numId="5">
    <w:abstractNumId w:val="3"/>
  </w:num>
  <w:num w:numId="6">
    <w:abstractNumId w:val="3"/>
  </w:num>
  <w:num w:numId="7">
    <w:abstractNumId w:val="3"/>
  </w:num>
  <w:num w:numId="8">
    <w:abstractNumId w:val="6"/>
  </w:num>
  <w:num w:numId="9">
    <w:abstractNumId w:val="4"/>
  </w:num>
  <w:num w:numId="10">
    <w:abstractNumId w:val="1"/>
  </w:num>
  <w:num w:numId="11">
    <w:abstractNumId w:val="8"/>
  </w:num>
  <w:num w:numId="12">
    <w:abstractNumId w:val="25"/>
  </w:num>
  <w:num w:numId="13">
    <w:abstractNumId w:val="22"/>
  </w:num>
  <w:num w:numId="14">
    <w:abstractNumId w:val="24"/>
  </w:num>
  <w:num w:numId="15">
    <w:abstractNumId w:val="5"/>
  </w:num>
  <w:num w:numId="16">
    <w:abstractNumId w:val="26"/>
  </w:num>
  <w:num w:numId="17">
    <w:abstractNumId w:val="17"/>
  </w:num>
  <w:num w:numId="18">
    <w:abstractNumId w:val="12"/>
  </w:num>
  <w:num w:numId="19">
    <w:abstractNumId w:val="18"/>
  </w:num>
  <w:num w:numId="20">
    <w:abstractNumId w:val="9"/>
  </w:num>
  <w:num w:numId="21">
    <w:abstractNumId w:val="20"/>
  </w:num>
  <w:num w:numId="22">
    <w:abstractNumId w:val="7"/>
  </w:num>
  <w:num w:numId="23">
    <w:abstractNumId w:val="14"/>
  </w:num>
  <w:num w:numId="24">
    <w:abstractNumId w:val="2"/>
  </w:num>
  <w:num w:numId="25">
    <w:abstractNumId w:val="16"/>
  </w:num>
  <w:num w:numId="26">
    <w:abstractNumId w:val="21"/>
  </w:num>
  <w:num w:numId="27">
    <w:abstractNumId w:val="13"/>
  </w:num>
  <w:num w:numId="28">
    <w:abstractNumId w:val="23"/>
  </w:num>
  <w:num w:numId="29">
    <w:abstractNumId w:val="0"/>
  </w:num>
  <w:num w:numId="30">
    <w:abstractNumId w:val="19"/>
  </w:num>
  <w:num w:numId="31">
    <w:abstractNumId w:val="10"/>
  </w:num>
  <w:num w:numId="32">
    <w:abstractNumId w:val="11"/>
  </w:num>
  <w:num w:numId="3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defaultTabStop w:val="720"/>
  <w:autoHyphenation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hdrShapeDefaults>
    <o:shapedefaults v:ext="edit" spidmax="2050"/>
  </w:hdrShapeDefaults>
  <w:footnotePr>
    <w:numFmt w:val="lowerRoman"/>
    <w:footnote w:id="-1"/>
    <w:footnote w:id="0"/>
  </w:footnotePr>
  <w:endnotePr>
    <w:numFmt w:val="decimal"/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01C7"/>
    <w:rsid w:val="00003848"/>
    <w:rsid w:val="00007DE1"/>
    <w:rsid w:val="0001091F"/>
    <w:rsid w:val="000130EB"/>
    <w:rsid w:val="00013237"/>
    <w:rsid w:val="000138C4"/>
    <w:rsid w:val="00015A15"/>
    <w:rsid w:val="00016D37"/>
    <w:rsid w:val="0002033B"/>
    <w:rsid w:val="00026D6E"/>
    <w:rsid w:val="00027861"/>
    <w:rsid w:val="00032FA9"/>
    <w:rsid w:val="00035ACC"/>
    <w:rsid w:val="00036976"/>
    <w:rsid w:val="00040FDF"/>
    <w:rsid w:val="000419E3"/>
    <w:rsid w:val="00042574"/>
    <w:rsid w:val="00046958"/>
    <w:rsid w:val="000514FE"/>
    <w:rsid w:val="00055479"/>
    <w:rsid w:val="000569A4"/>
    <w:rsid w:val="00056AE9"/>
    <w:rsid w:val="000665E8"/>
    <w:rsid w:val="000674A1"/>
    <w:rsid w:val="00067A3C"/>
    <w:rsid w:val="00067AE5"/>
    <w:rsid w:val="00067E5F"/>
    <w:rsid w:val="00070841"/>
    <w:rsid w:val="00070921"/>
    <w:rsid w:val="0007101B"/>
    <w:rsid w:val="000755A3"/>
    <w:rsid w:val="00076551"/>
    <w:rsid w:val="00077A14"/>
    <w:rsid w:val="00080CFE"/>
    <w:rsid w:val="00083613"/>
    <w:rsid w:val="00083C1E"/>
    <w:rsid w:val="00084CC1"/>
    <w:rsid w:val="00086873"/>
    <w:rsid w:val="00090888"/>
    <w:rsid w:val="000912DE"/>
    <w:rsid w:val="00091671"/>
    <w:rsid w:val="00091DD1"/>
    <w:rsid w:val="0009249C"/>
    <w:rsid w:val="00092B31"/>
    <w:rsid w:val="000933DC"/>
    <w:rsid w:val="00093F92"/>
    <w:rsid w:val="00094117"/>
    <w:rsid w:val="00095581"/>
    <w:rsid w:val="000A06C1"/>
    <w:rsid w:val="000A1A8B"/>
    <w:rsid w:val="000A45A1"/>
    <w:rsid w:val="000A535B"/>
    <w:rsid w:val="000A5C3B"/>
    <w:rsid w:val="000B0830"/>
    <w:rsid w:val="000B1256"/>
    <w:rsid w:val="000B2A5B"/>
    <w:rsid w:val="000B62CA"/>
    <w:rsid w:val="000B7B87"/>
    <w:rsid w:val="000B7E1F"/>
    <w:rsid w:val="000C018A"/>
    <w:rsid w:val="000C05DF"/>
    <w:rsid w:val="000C086B"/>
    <w:rsid w:val="000C4647"/>
    <w:rsid w:val="000C4CED"/>
    <w:rsid w:val="000D302D"/>
    <w:rsid w:val="000D3AEC"/>
    <w:rsid w:val="000D4364"/>
    <w:rsid w:val="000D4D25"/>
    <w:rsid w:val="000D55E8"/>
    <w:rsid w:val="000D5CC8"/>
    <w:rsid w:val="000D6551"/>
    <w:rsid w:val="000D66C8"/>
    <w:rsid w:val="000D691A"/>
    <w:rsid w:val="000E170D"/>
    <w:rsid w:val="000E21A1"/>
    <w:rsid w:val="000E630D"/>
    <w:rsid w:val="000E673C"/>
    <w:rsid w:val="000E797D"/>
    <w:rsid w:val="000F2390"/>
    <w:rsid w:val="000F3A76"/>
    <w:rsid w:val="000F4BA4"/>
    <w:rsid w:val="00100A32"/>
    <w:rsid w:val="001010BA"/>
    <w:rsid w:val="0010160C"/>
    <w:rsid w:val="001016BA"/>
    <w:rsid w:val="001064FF"/>
    <w:rsid w:val="0010710D"/>
    <w:rsid w:val="00107FF0"/>
    <w:rsid w:val="00110557"/>
    <w:rsid w:val="001111A0"/>
    <w:rsid w:val="00111375"/>
    <w:rsid w:val="001151C7"/>
    <w:rsid w:val="00116D45"/>
    <w:rsid w:val="00120E3B"/>
    <w:rsid w:val="0012298A"/>
    <w:rsid w:val="00123657"/>
    <w:rsid w:val="00125AF9"/>
    <w:rsid w:val="0013149F"/>
    <w:rsid w:val="00131543"/>
    <w:rsid w:val="00132A9A"/>
    <w:rsid w:val="00140E2F"/>
    <w:rsid w:val="0014141A"/>
    <w:rsid w:val="00144423"/>
    <w:rsid w:val="00145BEF"/>
    <w:rsid w:val="00151E44"/>
    <w:rsid w:val="001529C0"/>
    <w:rsid w:val="001550CA"/>
    <w:rsid w:val="0016037C"/>
    <w:rsid w:val="00162859"/>
    <w:rsid w:val="00164AFA"/>
    <w:rsid w:val="001700BD"/>
    <w:rsid w:val="00171044"/>
    <w:rsid w:val="001731F3"/>
    <w:rsid w:val="00173AE8"/>
    <w:rsid w:val="001758B4"/>
    <w:rsid w:val="001774A8"/>
    <w:rsid w:val="00177829"/>
    <w:rsid w:val="001810FB"/>
    <w:rsid w:val="0018143E"/>
    <w:rsid w:val="00184379"/>
    <w:rsid w:val="00184E5D"/>
    <w:rsid w:val="0018639E"/>
    <w:rsid w:val="00186B19"/>
    <w:rsid w:val="00187695"/>
    <w:rsid w:val="00191820"/>
    <w:rsid w:val="00194F9E"/>
    <w:rsid w:val="001971EC"/>
    <w:rsid w:val="001A517B"/>
    <w:rsid w:val="001A71E0"/>
    <w:rsid w:val="001B1C62"/>
    <w:rsid w:val="001B2CAD"/>
    <w:rsid w:val="001B3B83"/>
    <w:rsid w:val="001B3D29"/>
    <w:rsid w:val="001B6744"/>
    <w:rsid w:val="001B681F"/>
    <w:rsid w:val="001C01D6"/>
    <w:rsid w:val="001C1044"/>
    <w:rsid w:val="001C1CFB"/>
    <w:rsid w:val="001C3805"/>
    <w:rsid w:val="001C616A"/>
    <w:rsid w:val="001C663E"/>
    <w:rsid w:val="001C6C97"/>
    <w:rsid w:val="001C6D95"/>
    <w:rsid w:val="001D01BF"/>
    <w:rsid w:val="001D08B2"/>
    <w:rsid w:val="001D1F68"/>
    <w:rsid w:val="001D550B"/>
    <w:rsid w:val="001D58C1"/>
    <w:rsid w:val="001D6742"/>
    <w:rsid w:val="001D7058"/>
    <w:rsid w:val="001D7A4A"/>
    <w:rsid w:val="001E57EB"/>
    <w:rsid w:val="001E6D4F"/>
    <w:rsid w:val="001E7035"/>
    <w:rsid w:val="001E772F"/>
    <w:rsid w:val="001F346F"/>
    <w:rsid w:val="001F40C2"/>
    <w:rsid w:val="001F40FB"/>
    <w:rsid w:val="001F41E2"/>
    <w:rsid w:val="001F622C"/>
    <w:rsid w:val="0020039B"/>
    <w:rsid w:val="00200408"/>
    <w:rsid w:val="00200828"/>
    <w:rsid w:val="00203834"/>
    <w:rsid w:val="00203FE5"/>
    <w:rsid w:val="002075A9"/>
    <w:rsid w:val="002121CC"/>
    <w:rsid w:val="002215B0"/>
    <w:rsid w:val="00222D5A"/>
    <w:rsid w:val="002243B5"/>
    <w:rsid w:val="00224D24"/>
    <w:rsid w:val="00227379"/>
    <w:rsid w:val="0022794C"/>
    <w:rsid w:val="00231B05"/>
    <w:rsid w:val="00232E9D"/>
    <w:rsid w:val="00237F72"/>
    <w:rsid w:val="00240892"/>
    <w:rsid w:val="00242B55"/>
    <w:rsid w:val="002440A6"/>
    <w:rsid w:val="00245346"/>
    <w:rsid w:val="00246DE8"/>
    <w:rsid w:val="002502AD"/>
    <w:rsid w:val="002526E0"/>
    <w:rsid w:val="00252CAD"/>
    <w:rsid w:val="0025391F"/>
    <w:rsid w:val="00254367"/>
    <w:rsid w:val="002544DD"/>
    <w:rsid w:val="0025454C"/>
    <w:rsid w:val="00254A13"/>
    <w:rsid w:val="00255150"/>
    <w:rsid w:val="00256CB1"/>
    <w:rsid w:val="00260517"/>
    <w:rsid w:val="00261A64"/>
    <w:rsid w:val="0026374D"/>
    <w:rsid w:val="00265758"/>
    <w:rsid w:val="00266908"/>
    <w:rsid w:val="00267140"/>
    <w:rsid w:val="00270ECA"/>
    <w:rsid w:val="00272141"/>
    <w:rsid w:val="00275003"/>
    <w:rsid w:val="00276D13"/>
    <w:rsid w:val="00283128"/>
    <w:rsid w:val="0028544E"/>
    <w:rsid w:val="00292242"/>
    <w:rsid w:val="002A059D"/>
    <w:rsid w:val="002A1E63"/>
    <w:rsid w:val="002A3C8D"/>
    <w:rsid w:val="002A649E"/>
    <w:rsid w:val="002B024B"/>
    <w:rsid w:val="002B1964"/>
    <w:rsid w:val="002B5B07"/>
    <w:rsid w:val="002B5BE6"/>
    <w:rsid w:val="002B68BC"/>
    <w:rsid w:val="002B7586"/>
    <w:rsid w:val="002C0978"/>
    <w:rsid w:val="002C1543"/>
    <w:rsid w:val="002D28A7"/>
    <w:rsid w:val="002D4B3A"/>
    <w:rsid w:val="002D639B"/>
    <w:rsid w:val="002D7702"/>
    <w:rsid w:val="002D7D44"/>
    <w:rsid w:val="002E0303"/>
    <w:rsid w:val="002E2C48"/>
    <w:rsid w:val="002E4231"/>
    <w:rsid w:val="002E57D9"/>
    <w:rsid w:val="002E5F3A"/>
    <w:rsid w:val="002F0840"/>
    <w:rsid w:val="002F091A"/>
    <w:rsid w:val="002F0FB5"/>
    <w:rsid w:val="002F15FB"/>
    <w:rsid w:val="00302918"/>
    <w:rsid w:val="00304866"/>
    <w:rsid w:val="00304D62"/>
    <w:rsid w:val="003052D0"/>
    <w:rsid w:val="00307D74"/>
    <w:rsid w:val="003107C4"/>
    <w:rsid w:val="003109E6"/>
    <w:rsid w:val="00310D12"/>
    <w:rsid w:val="003117C7"/>
    <w:rsid w:val="00312B89"/>
    <w:rsid w:val="00316020"/>
    <w:rsid w:val="003215CC"/>
    <w:rsid w:val="00325999"/>
    <w:rsid w:val="003264CB"/>
    <w:rsid w:val="00331022"/>
    <w:rsid w:val="00331B4F"/>
    <w:rsid w:val="00333480"/>
    <w:rsid w:val="00333EE3"/>
    <w:rsid w:val="00334A6F"/>
    <w:rsid w:val="00337B4F"/>
    <w:rsid w:val="003400CA"/>
    <w:rsid w:val="00340982"/>
    <w:rsid w:val="003412FF"/>
    <w:rsid w:val="00344ACE"/>
    <w:rsid w:val="00344BEC"/>
    <w:rsid w:val="00345DBB"/>
    <w:rsid w:val="0034699C"/>
    <w:rsid w:val="00346DD0"/>
    <w:rsid w:val="00347506"/>
    <w:rsid w:val="00351A5E"/>
    <w:rsid w:val="00351A8D"/>
    <w:rsid w:val="00351C05"/>
    <w:rsid w:val="00353FB5"/>
    <w:rsid w:val="00355B5D"/>
    <w:rsid w:val="00360294"/>
    <w:rsid w:val="0036459B"/>
    <w:rsid w:val="00364CD4"/>
    <w:rsid w:val="00365D89"/>
    <w:rsid w:val="00367D18"/>
    <w:rsid w:val="00372296"/>
    <w:rsid w:val="00373761"/>
    <w:rsid w:val="00374423"/>
    <w:rsid w:val="00374CFA"/>
    <w:rsid w:val="00393E58"/>
    <w:rsid w:val="003A1CB5"/>
    <w:rsid w:val="003A520C"/>
    <w:rsid w:val="003B091C"/>
    <w:rsid w:val="003B6D31"/>
    <w:rsid w:val="003B6D4D"/>
    <w:rsid w:val="003B7249"/>
    <w:rsid w:val="003C1756"/>
    <w:rsid w:val="003C1CD4"/>
    <w:rsid w:val="003C60B1"/>
    <w:rsid w:val="003D1609"/>
    <w:rsid w:val="003D1802"/>
    <w:rsid w:val="003D64CD"/>
    <w:rsid w:val="003D668B"/>
    <w:rsid w:val="003D6D0E"/>
    <w:rsid w:val="003E0198"/>
    <w:rsid w:val="003E04B5"/>
    <w:rsid w:val="003E0758"/>
    <w:rsid w:val="003E45D0"/>
    <w:rsid w:val="003E47DC"/>
    <w:rsid w:val="003E4B9F"/>
    <w:rsid w:val="003E5AE7"/>
    <w:rsid w:val="003E6576"/>
    <w:rsid w:val="003E7FB8"/>
    <w:rsid w:val="003F645F"/>
    <w:rsid w:val="003F70B6"/>
    <w:rsid w:val="0040443C"/>
    <w:rsid w:val="00405ED4"/>
    <w:rsid w:val="00407C78"/>
    <w:rsid w:val="004100F9"/>
    <w:rsid w:val="004146B0"/>
    <w:rsid w:val="0041494C"/>
    <w:rsid w:val="00415154"/>
    <w:rsid w:val="004161E9"/>
    <w:rsid w:val="00424AD6"/>
    <w:rsid w:val="004314C8"/>
    <w:rsid w:val="00431CFC"/>
    <w:rsid w:val="00433AF4"/>
    <w:rsid w:val="0043543C"/>
    <w:rsid w:val="00435896"/>
    <w:rsid w:val="004360A6"/>
    <w:rsid w:val="00437A17"/>
    <w:rsid w:val="00440591"/>
    <w:rsid w:val="00441281"/>
    <w:rsid w:val="004423D0"/>
    <w:rsid w:val="00452C6C"/>
    <w:rsid w:val="004533EB"/>
    <w:rsid w:val="00455879"/>
    <w:rsid w:val="00457F06"/>
    <w:rsid w:val="0046221F"/>
    <w:rsid w:val="004660DC"/>
    <w:rsid w:val="00467BC7"/>
    <w:rsid w:val="0047082B"/>
    <w:rsid w:val="004735CF"/>
    <w:rsid w:val="00482BD2"/>
    <w:rsid w:val="00484705"/>
    <w:rsid w:val="00485AF8"/>
    <w:rsid w:val="004874AB"/>
    <w:rsid w:val="004906AD"/>
    <w:rsid w:val="00492A75"/>
    <w:rsid w:val="004959AE"/>
    <w:rsid w:val="004A0427"/>
    <w:rsid w:val="004A132F"/>
    <w:rsid w:val="004A6004"/>
    <w:rsid w:val="004B068D"/>
    <w:rsid w:val="004B2830"/>
    <w:rsid w:val="004B5544"/>
    <w:rsid w:val="004C0049"/>
    <w:rsid w:val="004C29D1"/>
    <w:rsid w:val="004C3DD7"/>
    <w:rsid w:val="004C41C9"/>
    <w:rsid w:val="004C56F8"/>
    <w:rsid w:val="004C69AC"/>
    <w:rsid w:val="004C7C7C"/>
    <w:rsid w:val="004D0F22"/>
    <w:rsid w:val="004D2201"/>
    <w:rsid w:val="004D2A33"/>
    <w:rsid w:val="004D35F7"/>
    <w:rsid w:val="004D569E"/>
    <w:rsid w:val="004D7054"/>
    <w:rsid w:val="004D7E7A"/>
    <w:rsid w:val="004D7EE8"/>
    <w:rsid w:val="004E1536"/>
    <w:rsid w:val="004E225A"/>
    <w:rsid w:val="004E22BF"/>
    <w:rsid w:val="004F14E1"/>
    <w:rsid w:val="004F2E79"/>
    <w:rsid w:val="004F5E61"/>
    <w:rsid w:val="004F6681"/>
    <w:rsid w:val="005018A3"/>
    <w:rsid w:val="00502FF0"/>
    <w:rsid w:val="00504538"/>
    <w:rsid w:val="00504BC1"/>
    <w:rsid w:val="00506E0B"/>
    <w:rsid w:val="005073FC"/>
    <w:rsid w:val="00510C31"/>
    <w:rsid w:val="0051337E"/>
    <w:rsid w:val="00515A35"/>
    <w:rsid w:val="00515E73"/>
    <w:rsid w:val="0051643D"/>
    <w:rsid w:val="00516E82"/>
    <w:rsid w:val="00517A06"/>
    <w:rsid w:val="0053051B"/>
    <w:rsid w:val="00530CD4"/>
    <w:rsid w:val="00531296"/>
    <w:rsid w:val="00532A86"/>
    <w:rsid w:val="00534938"/>
    <w:rsid w:val="00534944"/>
    <w:rsid w:val="005352C1"/>
    <w:rsid w:val="00542AF7"/>
    <w:rsid w:val="005438A7"/>
    <w:rsid w:val="00544C08"/>
    <w:rsid w:val="0054534B"/>
    <w:rsid w:val="00545907"/>
    <w:rsid w:val="005463B5"/>
    <w:rsid w:val="00550467"/>
    <w:rsid w:val="005530CE"/>
    <w:rsid w:val="0055510E"/>
    <w:rsid w:val="00564307"/>
    <w:rsid w:val="00571421"/>
    <w:rsid w:val="00571CF3"/>
    <w:rsid w:val="0057469E"/>
    <w:rsid w:val="00580815"/>
    <w:rsid w:val="00581F8C"/>
    <w:rsid w:val="00582209"/>
    <w:rsid w:val="00582732"/>
    <w:rsid w:val="005870E2"/>
    <w:rsid w:val="00592B3D"/>
    <w:rsid w:val="005A0486"/>
    <w:rsid w:val="005A10B0"/>
    <w:rsid w:val="005A3056"/>
    <w:rsid w:val="005A3DA3"/>
    <w:rsid w:val="005A5C11"/>
    <w:rsid w:val="005B0001"/>
    <w:rsid w:val="005B11D8"/>
    <w:rsid w:val="005B2420"/>
    <w:rsid w:val="005B73C9"/>
    <w:rsid w:val="005B7620"/>
    <w:rsid w:val="005C000F"/>
    <w:rsid w:val="005C1B62"/>
    <w:rsid w:val="005C1EC9"/>
    <w:rsid w:val="005C5AE8"/>
    <w:rsid w:val="005D419B"/>
    <w:rsid w:val="005D4947"/>
    <w:rsid w:val="005D4B5C"/>
    <w:rsid w:val="005D5C4B"/>
    <w:rsid w:val="005D60E0"/>
    <w:rsid w:val="005E2130"/>
    <w:rsid w:val="005E2136"/>
    <w:rsid w:val="005E26A9"/>
    <w:rsid w:val="005E27CA"/>
    <w:rsid w:val="005E3CB8"/>
    <w:rsid w:val="005E4010"/>
    <w:rsid w:val="005E68F4"/>
    <w:rsid w:val="005F1BB0"/>
    <w:rsid w:val="005F345A"/>
    <w:rsid w:val="005F4697"/>
    <w:rsid w:val="005F555E"/>
    <w:rsid w:val="005F6A6F"/>
    <w:rsid w:val="006022DB"/>
    <w:rsid w:val="00603850"/>
    <w:rsid w:val="00605350"/>
    <w:rsid w:val="006058BE"/>
    <w:rsid w:val="00610545"/>
    <w:rsid w:val="006106C2"/>
    <w:rsid w:val="0061076B"/>
    <w:rsid w:val="00611595"/>
    <w:rsid w:val="006116A1"/>
    <w:rsid w:val="006119D0"/>
    <w:rsid w:val="00612E13"/>
    <w:rsid w:val="0062078E"/>
    <w:rsid w:val="00620A30"/>
    <w:rsid w:val="006211F4"/>
    <w:rsid w:val="00621EC3"/>
    <w:rsid w:val="00624CDE"/>
    <w:rsid w:val="00630009"/>
    <w:rsid w:val="00631BE1"/>
    <w:rsid w:val="006345B7"/>
    <w:rsid w:val="00635BCB"/>
    <w:rsid w:val="00636400"/>
    <w:rsid w:val="0063689C"/>
    <w:rsid w:val="00641AD8"/>
    <w:rsid w:val="0065036F"/>
    <w:rsid w:val="006554B6"/>
    <w:rsid w:val="00657ACC"/>
    <w:rsid w:val="00660161"/>
    <w:rsid w:val="006602E8"/>
    <w:rsid w:val="00664563"/>
    <w:rsid w:val="006649FA"/>
    <w:rsid w:val="0066669F"/>
    <w:rsid w:val="00670A8C"/>
    <w:rsid w:val="00680069"/>
    <w:rsid w:val="00680DB1"/>
    <w:rsid w:val="00682215"/>
    <w:rsid w:val="00683F8E"/>
    <w:rsid w:val="00684784"/>
    <w:rsid w:val="006861AE"/>
    <w:rsid w:val="00687D77"/>
    <w:rsid w:val="00690AEA"/>
    <w:rsid w:val="0069287A"/>
    <w:rsid w:val="00697AC2"/>
    <w:rsid w:val="006A0E1E"/>
    <w:rsid w:val="006A3A09"/>
    <w:rsid w:val="006A492C"/>
    <w:rsid w:val="006A4B4B"/>
    <w:rsid w:val="006A4BB4"/>
    <w:rsid w:val="006A6581"/>
    <w:rsid w:val="006A6E05"/>
    <w:rsid w:val="006B0761"/>
    <w:rsid w:val="006B1E6B"/>
    <w:rsid w:val="006B4F27"/>
    <w:rsid w:val="006B5D58"/>
    <w:rsid w:val="006B625E"/>
    <w:rsid w:val="006B6AF3"/>
    <w:rsid w:val="006B6E1C"/>
    <w:rsid w:val="006C13D8"/>
    <w:rsid w:val="006C1999"/>
    <w:rsid w:val="006C345D"/>
    <w:rsid w:val="006C5E58"/>
    <w:rsid w:val="006C7F2E"/>
    <w:rsid w:val="006D7BCD"/>
    <w:rsid w:val="006E4FB4"/>
    <w:rsid w:val="006E6734"/>
    <w:rsid w:val="006E7520"/>
    <w:rsid w:val="006F03D2"/>
    <w:rsid w:val="006F45AA"/>
    <w:rsid w:val="006F4604"/>
    <w:rsid w:val="006F655C"/>
    <w:rsid w:val="00701437"/>
    <w:rsid w:val="007025D1"/>
    <w:rsid w:val="00703403"/>
    <w:rsid w:val="00711760"/>
    <w:rsid w:val="00711799"/>
    <w:rsid w:val="00712D9A"/>
    <w:rsid w:val="00713300"/>
    <w:rsid w:val="00713B1C"/>
    <w:rsid w:val="007143DD"/>
    <w:rsid w:val="00717C57"/>
    <w:rsid w:val="0072269D"/>
    <w:rsid w:val="00722F66"/>
    <w:rsid w:val="0072495E"/>
    <w:rsid w:val="00733FF4"/>
    <w:rsid w:val="00734D6A"/>
    <w:rsid w:val="007422E6"/>
    <w:rsid w:val="007457A2"/>
    <w:rsid w:val="00746C66"/>
    <w:rsid w:val="00752F28"/>
    <w:rsid w:val="0075446B"/>
    <w:rsid w:val="007558FF"/>
    <w:rsid w:val="00756730"/>
    <w:rsid w:val="007567EF"/>
    <w:rsid w:val="00756AA4"/>
    <w:rsid w:val="007602A7"/>
    <w:rsid w:val="0076160A"/>
    <w:rsid w:val="00761BA9"/>
    <w:rsid w:val="00761F57"/>
    <w:rsid w:val="007628A8"/>
    <w:rsid w:val="00763E09"/>
    <w:rsid w:val="00767BB9"/>
    <w:rsid w:val="00771FE6"/>
    <w:rsid w:val="00772D98"/>
    <w:rsid w:val="00773D52"/>
    <w:rsid w:val="00775EA0"/>
    <w:rsid w:val="00777F2A"/>
    <w:rsid w:val="0078007D"/>
    <w:rsid w:val="0078591A"/>
    <w:rsid w:val="007904C9"/>
    <w:rsid w:val="00794FDC"/>
    <w:rsid w:val="00797637"/>
    <w:rsid w:val="007A24D4"/>
    <w:rsid w:val="007A2A8F"/>
    <w:rsid w:val="007A4C9A"/>
    <w:rsid w:val="007A5699"/>
    <w:rsid w:val="007B35C6"/>
    <w:rsid w:val="007B3BA2"/>
    <w:rsid w:val="007B6A65"/>
    <w:rsid w:val="007B6FD3"/>
    <w:rsid w:val="007C3477"/>
    <w:rsid w:val="007C6537"/>
    <w:rsid w:val="007C717A"/>
    <w:rsid w:val="007C71D0"/>
    <w:rsid w:val="007C7E3D"/>
    <w:rsid w:val="007D0CCF"/>
    <w:rsid w:val="007D10DB"/>
    <w:rsid w:val="007D2403"/>
    <w:rsid w:val="007D3794"/>
    <w:rsid w:val="007D607D"/>
    <w:rsid w:val="007D6C55"/>
    <w:rsid w:val="007D7061"/>
    <w:rsid w:val="007E0BC7"/>
    <w:rsid w:val="007E4328"/>
    <w:rsid w:val="007E56AB"/>
    <w:rsid w:val="007E66DC"/>
    <w:rsid w:val="007F08BC"/>
    <w:rsid w:val="007F10BF"/>
    <w:rsid w:val="007F1881"/>
    <w:rsid w:val="007F27CD"/>
    <w:rsid w:val="007F2F26"/>
    <w:rsid w:val="007F360B"/>
    <w:rsid w:val="007F3AC0"/>
    <w:rsid w:val="007F7BE0"/>
    <w:rsid w:val="00801776"/>
    <w:rsid w:val="008019D6"/>
    <w:rsid w:val="008051AC"/>
    <w:rsid w:val="00805702"/>
    <w:rsid w:val="00806193"/>
    <w:rsid w:val="00806C96"/>
    <w:rsid w:val="00807FFE"/>
    <w:rsid w:val="008116A1"/>
    <w:rsid w:val="0081452A"/>
    <w:rsid w:val="00814DD3"/>
    <w:rsid w:val="008203D3"/>
    <w:rsid w:val="00820CB4"/>
    <w:rsid w:val="008234DB"/>
    <w:rsid w:val="00823BFA"/>
    <w:rsid w:val="0082459E"/>
    <w:rsid w:val="0082464C"/>
    <w:rsid w:val="0083576F"/>
    <w:rsid w:val="00835E22"/>
    <w:rsid w:val="00836A74"/>
    <w:rsid w:val="00842D3B"/>
    <w:rsid w:val="00843526"/>
    <w:rsid w:val="008446C5"/>
    <w:rsid w:val="008450B7"/>
    <w:rsid w:val="008473FF"/>
    <w:rsid w:val="00851F1E"/>
    <w:rsid w:val="00853411"/>
    <w:rsid w:val="00853F8D"/>
    <w:rsid w:val="00854502"/>
    <w:rsid w:val="00856325"/>
    <w:rsid w:val="00856405"/>
    <w:rsid w:val="00857EE9"/>
    <w:rsid w:val="008658AC"/>
    <w:rsid w:val="008659D2"/>
    <w:rsid w:val="00866656"/>
    <w:rsid w:val="008746AE"/>
    <w:rsid w:val="00876587"/>
    <w:rsid w:val="008768C5"/>
    <w:rsid w:val="008768EA"/>
    <w:rsid w:val="00876C22"/>
    <w:rsid w:val="00877C09"/>
    <w:rsid w:val="00877DE4"/>
    <w:rsid w:val="00880194"/>
    <w:rsid w:val="00880FB2"/>
    <w:rsid w:val="0088273B"/>
    <w:rsid w:val="00883045"/>
    <w:rsid w:val="00884B1F"/>
    <w:rsid w:val="0088760B"/>
    <w:rsid w:val="008916BE"/>
    <w:rsid w:val="00892C9B"/>
    <w:rsid w:val="00892DFA"/>
    <w:rsid w:val="00893400"/>
    <w:rsid w:val="008967B1"/>
    <w:rsid w:val="008A0FB1"/>
    <w:rsid w:val="008A359E"/>
    <w:rsid w:val="008A46D3"/>
    <w:rsid w:val="008A47E6"/>
    <w:rsid w:val="008A5E9F"/>
    <w:rsid w:val="008B055C"/>
    <w:rsid w:val="008B0C2B"/>
    <w:rsid w:val="008B0C8F"/>
    <w:rsid w:val="008B50B6"/>
    <w:rsid w:val="008B644C"/>
    <w:rsid w:val="008C0480"/>
    <w:rsid w:val="008C243A"/>
    <w:rsid w:val="008C343F"/>
    <w:rsid w:val="008C3972"/>
    <w:rsid w:val="008C412D"/>
    <w:rsid w:val="008C61F9"/>
    <w:rsid w:val="008D261A"/>
    <w:rsid w:val="008D3D59"/>
    <w:rsid w:val="008D4BCE"/>
    <w:rsid w:val="008D4EEB"/>
    <w:rsid w:val="008D7F88"/>
    <w:rsid w:val="008E0462"/>
    <w:rsid w:val="008E0F4A"/>
    <w:rsid w:val="008E1D5E"/>
    <w:rsid w:val="008E236B"/>
    <w:rsid w:val="008E2564"/>
    <w:rsid w:val="008E6F7B"/>
    <w:rsid w:val="008F3F97"/>
    <w:rsid w:val="008F4B94"/>
    <w:rsid w:val="008F5221"/>
    <w:rsid w:val="008F55E7"/>
    <w:rsid w:val="008F6997"/>
    <w:rsid w:val="008F69F0"/>
    <w:rsid w:val="008F7E20"/>
    <w:rsid w:val="00900195"/>
    <w:rsid w:val="00902A8B"/>
    <w:rsid w:val="00903853"/>
    <w:rsid w:val="00904267"/>
    <w:rsid w:val="00906974"/>
    <w:rsid w:val="009073C5"/>
    <w:rsid w:val="009074BF"/>
    <w:rsid w:val="009104C2"/>
    <w:rsid w:val="00912767"/>
    <w:rsid w:val="0091293D"/>
    <w:rsid w:val="00917B5F"/>
    <w:rsid w:val="00920450"/>
    <w:rsid w:val="00921437"/>
    <w:rsid w:val="00921C52"/>
    <w:rsid w:val="009230D0"/>
    <w:rsid w:val="0092351B"/>
    <w:rsid w:val="00923934"/>
    <w:rsid w:val="0092568A"/>
    <w:rsid w:val="00925BA5"/>
    <w:rsid w:val="00930A45"/>
    <w:rsid w:val="009314E6"/>
    <w:rsid w:val="00931C1A"/>
    <w:rsid w:val="009333D2"/>
    <w:rsid w:val="009350DB"/>
    <w:rsid w:val="00937F82"/>
    <w:rsid w:val="00942EC6"/>
    <w:rsid w:val="00945364"/>
    <w:rsid w:val="00945379"/>
    <w:rsid w:val="009467B7"/>
    <w:rsid w:val="00947065"/>
    <w:rsid w:val="00951CFC"/>
    <w:rsid w:val="00953313"/>
    <w:rsid w:val="009576EA"/>
    <w:rsid w:val="009610C7"/>
    <w:rsid w:val="00961886"/>
    <w:rsid w:val="009619F0"/>
    <w:rsid w:val="00961F47"/>
    <w:rsid w:val="0096311D"/>
    <w:rsid w:val="00964F3B"/>
    <w:rsid w:val="009652E1"/>
    <w:rsid w:val="0096540A"/>
    <w:rsid w:val="009654D2"/>
    <w:rsid w:val="00965E6A"/>
    <w:rsid w:val="00967231"/>
    <w:rsid w:val="00967FF7"/>
    <w:rsid w:val="00972789"/>
    <w:rsid w:val="009809EE"/>
    <w:rsid w:val="00980A93"/>
    <w:rsid w:val="00984BEB"/>
    <w:rsid w:val="0098677C"/>
    <w:rsid w:val="00990EA0"/>
    <w:rsid w:val="0099451B"/>
    <w:rsid w:val="00994DCA"/>
    <w:rsid w:val="009A172F"/>
    <w:rsid w:val="009A182D"/>
    <w:rsid w:val="009A4754"/>
    <w:rsid w:val="009A4D3B"/>
    <w:rsid w:val="009A509D"/>
    <w:rsid w:val="009A603D"/>
    <w:rsid w:val="009A61F9"/>
    <w:rsid w:val="009A6A10"/>
    <w:rsid w:val="009A7A8F"/>
    <w:rsid w:val="009B0A89"/>
    <w:rsid w:val="009B5968"/>
    <w:rsid w:val="009B5C34"/>
    <w:rsid w:val="009B6324"/>
    <w:rsid w:val="009B693F"/>
    <w:rsid w:val="009C09F9"/>
    <w:rsid w:val="009C4FA7"/>
    <w:rsid w:val="009C7127"/>
    <w:rsid w:val="009C7983"/>
    <w:rsid w:val="009D0486"/>
    <w:rsid w:val="009D10D0"/>
    <w:rsid w:val="009D18A3"/>
    <w:rsid w:val="009D3B64"/>
    <w:rsid w:val="009D420D"/>
    <w:rsid w:val="009D5D50"/>
    <w:rsid w:val="009E0EFC"/>
    <w:rsid w:val="009E18FC"/>
    <w:rsid w:val="009E1987"/>
    <w:rsid w:val="009E1F62"/>
    <w:rsid w:val="009E347E"/>
    <w:rsid w:val="009E43E7"/>
    <w:rsid w:val="009E4BAC"/>
    <w:rsid w:val="009E5A5E"/>
    <w:rsid w:val="009E6CE9"/>
    <w:rsid w:val="009E7DE9"/>
    <w:rsid w:val="009F0379"/>
    <w:rsid w:val="009F0A0C"/>
    <w:rsid w:val="009F10F4"/>
    <w:rsid w:val="009F12FF"/>
    <w:rsid w:val="009F165D"/>
    <w:rsid w:val="009F4F28"/>
    <w:rsid w:val="009F5727"/>
    <w:rsid w:val="009F7163"/>
    <w:rsid w:val="00A00D67"/>
    <w:rsid w:val="00A00DE6"/>
    <w:rsid w:val="00A03ED7"/>
    <w:rsid w:val="00A060AF"/>
    <w:rsid w:val="00A07E90"/>
    <w:rsid w:val="00A14836"/>
    <w:rsid w:val="00A14F49"/>
    <w:rsid w:val="00A150B1"/>
    <w:rsid w:val="00A17F7D"/>
    <w:rsid w:val="00A201C7"/>
    <w:rsid w:val="00A209AB"/>
    <w:rsid w:val="00A21D17"/>
    <w:rsid w:val="00A22ECF"/>
    <w:rsid w:val="00A2425D"/>
    <w:rsid w:val="00A34A80"/>
    <w:rsid w:val="00A34C34"/>
    <w:rsid w:val="00A3616A"/>
    <w:rsid w:val="00A371BD"/>
    <w:rsid w:val="00A3728D"/>
    <w:rsid w:val="00A41B90"/>
    <w:rsid w:val="00A433E9"/>
    <w:rsid w:val="00A440BC"/>
    <w:rsid w:val="00A44BAA"/>
    <w:rsid w:val="00A46722"/>
    <w:rsid w:val="00A46E4D"/>
    <w:rsid w:val="00A50735"/>
    <w:rsid w:val="00A52256"/>
    <w:rsid w:val="00A54763"/>
    <w:rsid w:val="00A55938"/>
    <w:rsid w:val="00A55F89"/>
    <w:rsid w:val="00A56CF6"/>
    <w:rsid w:val="00A5738E"/>
    <w:rsid w:val="00A5742A"/>
    <w:rsid w:val="00A65F6F"/>
    <w:rsid w:val="00A66495"/>
    <w:rsid w:val="00A66D3B"/>
    <w:rsid w:val="00A740A7"/>
    <w:rsid w:val="00A7482E"/>
    <w:rsid w:val="00A75BB4"/>
    <w:rsid w:val="00A800CC"/>
    <w:rsid w:val="00A8219E"/>
    <w:rsid w:val="00A83414"/>
    <w:rsid w:val="00A83CDB"/>
    <w:rsid w:val="00A83F3A"/>
    <w:rsid w:val="00A84CC5"/>
    <w:rsid w:val="00A85E46"/>
    <w:rsid w:val="00A86C4E"/>
    <w:rsid w:val="00A93041"/>
    <w:rsid w:val="00A957D9"/>
    <w:rsid w:val="00A96346"/>
    <w:rsid w:val="00A96363"/>
    <w:rsid w:val="00AA017A"/>
    <w:rsid w:val="00AA0E4C"/>
    <w:rsid w:val="00AA1EF9"/>
    <w:rsid w:val="00AA2679"/>
    <w:rsid w:val="00AA333D"/>
    <w:rsid w:val="00AA33C7"/>
    <w:rsid w:val="00AA45FA"/>
    <w:rsid w:val="00AA5B37"/>
    <w:rsid w:val="00AA5C4C"/>
    <w:rsid w:val="00AB21B5"/>
    <w:rsid w:val="00AB55F3"/>
    <w:rsid w:val="00AB6972"/>
    <w:rsid w:val="00AB7121"/>
    <w:rsid w:val="00AC20BC"/>
    <w:rsid w:val="00AC3D78"/>
    <w:rsid w:val="00AC4ED9"/>
    <w:rsid w:val="00AC688C"/>
    <w:rsid w:val="00AC6C26"/>
    <w:rsid w:val="00AC7B16"/>
    <w:rsid w:val="00AC7E3F"/>
    <w:rsid w:val="00AD17AF"/>
    <w:rsid w:val="00AD3D0B"/>
    <w:rsid w:val="00AD3EE6"/>
    <w:rsid w:val="00AD59DF"/>
    <w:rsid w:val="00AD7CAF"/>
    <w:rsid w:val="00AD7F24"/>
    <w:rsid w:val="00AE15DA"/>
    <w:rsid w:val="00AE42FB"/>
    <w:rsid w:val="00AE455B"/>
    <w:rsid w:val="00AF5679"/>
    <w:rsid w:val="00AF5B6A"/>
    <w:rsid w:val="00AF69C8"/>
    <w:rsid w:val="00AF7798"/>
    <w:rsid w:val="00B00E71"/>
    <w:rsid w:val="00B0167A"/>
    <w:rsid w:val="00B02FEE"/>
    <w:rsid w:val="00B045DB"/>
    <w:rsid w:val="00B05487"/>
    <w:rsid w:val="00B05E1D"/>
    <w:rsid w:val="00B07632"/>
    <w:rsid w:val="00B10409"/>
    <w:rsid w:val="00B10A86"/>
    <w:rsid w:val="00B10DD7"/>
    <w:rsid w:val="00B11B5B"/>
    <w:rsid w:val="00B1378B"/>
    <w:rsid w:val="00B13FE5"/>
    <w:rsid w:val="00B27211"/>
    <w:rsid w:val="00B277CC"/>
    <w:rsid w:val="00B27F2A"/>
    <w:rsid w:val="00B32727"/>
    <w:rsid w:val="00B33E64"/>
    <w:rsid w:val="00B3478F"/>
    <w:rsid w:val="00B34D19"/>
    <w:rsid w:val="00B40A8D"/>
    <w:rsid w:val="00B411B0"/>
    <w:rsid w:val="00B42BA5"/>
    <w:rsid w:val="00B44508"/>
    <w:rsid w:val="00B4485B"/>
    <w:rsid w:val="00B4781E"/>
    <w:rsid w:val="00B5169B"/>
    <w:rsid w:val="00B518BC"/>
    <w:rsid w:val="00B5392E"/>
    <w:rsid w:val="00B553C0"/>
    <w:rsid w:val="00B55BF5"/>
    <w:rsid w:val="00B60682"/>
    <w:rsid w:val="00B614DD"/>
    <w:rsid w:val="00B61F89"/>
    <w:rsid w:val="00B62B50"/>
    <w:rsid w:val="00B656DE"/>
    <w:rsid w:val="00B659FB"/>
    <w:rsid w:val="00B65A6B"/>
    <w:rsid w:val="00B663D6"/>
    <w:rsid w:val="00B70378"/>
    <w:rsid w:val="00B732D7"/>
    <w:rsid w:val="00B742E0"/>
    <w:rsid w:val="00B77171"/>
    <w:rsid w:val="00B806E3"/>
    <w:rsid w:val="00B82404"/>
    <w:rsid w:val="00B82BFF"/>
    <w:rsid w:val="00B86017"/>
    <w:rsid w:val="00B87BC5"/>
    <w:rsid w:val="00B90046"/>
    <w:rsid w:val="00B903AE"/>
    <w:rsid w:val="00B90781"/>
    <w:rsid w:val="00B91887"/>
    <w:rsid w:val="00B97728"/>
    <w:rsid w:val="00BA16E0"/>
    <w:rsid w:val="00BA34F2"/>
    <w:rsid w:val="00BA43C8"/>
    <w:rsid w:val="00BA6C14"/>
    <w:rsid w:val="00BA7E17"/>
    <w:rsid w:val="00BB09A9"/>
    <w:rsid w:val="00BB1D46"/>
    <w:rsid w:val="00BB2C8E"/>
    <w:rsid w:val="00BB32F9"/>
    <w:rsid w:val="00BB67DE"/>
    <w:rsid w:val="00BC7913"/>
    <w:rsid w:val="00BD258B"/>
    <w:rsid w:val="00BD35B3"/>
    <w:rsid w:val="00BD52D8"/>
    <w:rsid w:val="00BD72E7"/>
    <w:rsid w:val="00BE116C"/>
    <w:rsid w:val="00BE126D"/>
    <w:rsid w:val="00BE12CA"/>
    <w:rsid w:val="00BE194A"/>
    <w:rsid w:val="00BE2170"/>
    <w:rsid w:val="00BE59C2"/>
    <w:rsid w:val="00BE661E"/>
    <w:rsid w:val="00BE6C8A"/>
    <w:rsid w:val="00BF23FF"/>
    <w:rsid w:val="00BF2736"/>
    <w:rsid w:val="00BF5FF8"/>
    <w:rsid w:val="00C03F15"/>
    <w:rsid w:val="00C0418F"/>
    <w:rsid w:val="00C0618B"/>
    <w:rsid w:val="00C0701B"/>
    <w:rsid w:val="00C1059C"/>
    <w:rsid w:val="00C14FAC"/>
    <w:rsid w:val="00C164C9"/>
    <w:rsid w:val="00C20E80"/>
    <w:rsid w:val="00C247BC"/>
    <w:rsid w:val="00C30521"/>
    <w:rsid w:val="00C32062"/>
    <w:rsid w:val="00C34245"/>
    <w:rsid w:val="00C35E96"/>
    <w:rsid w:val="00C4021F"/>
    <w:rsid w:val="00C40495"/>
    <w:rsid w:val="00C40DB1"/>
    <w:rsid w:val="00C441E7"/>
    <w:rsid w:val="00C4422E"/>
    <w:rsid w:val="00C4720C"/>
    <w:rsid w:val="00C52F71"/>
    <w:rsid w:val="00C53E7A"/>
    <w:rsid w:val="00C5466D"/>
    <w:rsid w:val="00C54D0D"/>
    <w:rsid w:val="00C5560D"/>
    <w:rsid w:val="00C5735A"/>
    <w:rsid w:val="00C60243"/>
    <w:rsid w:val="00C61BD0"/>
    <w:rsid w:val="00C61EB8"/>
    <w:rsid w:val="00C63C7B"/>
    <w:rsid w:val="00C64A23"/>
    <w:rsid w:val="00C64E09"/>
    <w:rsid w:val="00C64FEA"/>
    <w:rsid w:val="00C65F03"/>
    <w:rsid w:val="00C662FC"/>
    <w:rsid w:val="00C669E2"/>
    <w:rsid w:val="00C67CBD"/>
    <w:rsid w:val="00C70530"/>
    <w:rsid w:val="00C7172A"/>
    <w:rsid w:val="00C728F6"/>
    <w:rsid w:val="00C80FBA"/>
    <w:rsid w:val="00C81208"/>
    <w:rsid w:val="00C83F9C"/>
    <w:rsid w:val="00C84099"/>
    <w:rsid w:val="00C850D1"/>
    <w:rsid w:val="00C9186D"/>
    <w:rsid w:val="00C92EFB"/>
    <w:rsid w:val="00C932D2"/>
    <w:rsid w:val="00C93C94"/>
    <w:rsid w:val="00C941EF"/>
    <w:rsid w:val="00C94EDA"/>
    <w:rsid w:val="00C95A3F"/>
    <w:rsid w:val="00C96A3E"/>
    <w:rsid w:val="00CA00FA"/>
    <w:rsid w:val="00CA47BE"/>
    <w:rsid w:val="00CA6033"/>
    <w:rsid w:val="00CA6D0D"/>
    <w:rsid w:val="00CA6DA5"/>
    <w:rsid w:val="00CB0A03"/>
    <w:rsid w:val="00CB0F19"/>
    <w:rsid w:val="00CB3822"/>
    <w:rsid w:val="00CB3988"/>
    <w:rsid w:val="00CB40EF"/>
    <w:rsid w:val="00CB46D0"/>
    <w:rsid w:val="00CB573C"/>
    <w:rsid w:val="00CB5948"/>
    <w:rsid w:val="00CC4F88"/>
    <w:rsid w:val="00CC6A1D"/>
    <w:rsid w:val="00CC6C27"/>
    <w:rsid w:val="00CD00CD"/>
    <w:rsid w:val="00CE11CA"/>
    <w:rsid w:val="00CE1AC6"/>
    <w:rsid w:val="00CE66D9"/>
    <w:rsid w:val="00CE7A65"/>
    <w:rsid w:val="00CF09AA"/>
    <w:rsid w:val="00CF13D5"/>
    <w:rsid w:val="00CF1FCD"/>
    <w:rsid w:val="00CF36CF"/>
    <w:rsid w:val="00CF3813"/>
    <w:rsid w:val="00CF5411"/>
    <w:rsid w:val="00D03FCF"/>
    <w:rsid w:val="00D04129"/>
    <w:rsid w:val="00D055DB"/>
    <w:rsid w:val="00D11B79"/>
    <w:rsid w:val="00D13FD3"/>
    <w:rsid w:val="00D1521C"/>
    <w:rsid w:val="00D15DFC"/>
    <w:rsid w:val="00D22053"/>
    <w:rsid w:val="00D239DE"/>
    <w:rsid w:val="00D26D7C"/>
    <w:rsid w:val="00D271DE"/>
    <w:rsid w:val="00D301C0"/>
    <w:rsid w:val="00D33A12"/>
    <w:rsid w:val="00D3675C"/>
    <w:rsid w:val="00D37349"/>
    <w:rsid w:val="00D40776"/>
    <w:rsid w:val="00D40EF0"/>
    <w:rsid w:val="00D442ED"/>
    <w:rsid w:val="00D4640A"/>
    <w:rsid w:val="00D46628"/>
    <w:rsid w:val="00D466BB"/>
    <w:rsid w:val="00D467E4"/>
    <w:rsid w:val="00D47CB6"/>
    <w:rsid w:val="00D5011A"/>
    <w:rsid w:val="00D5453F"/>
    <w:rsid w:val="00D5601F"/>
    <w:rsid w:val="00D57215"/>
    <w:rsid w:val="00D578BF"/>
    <w:rsid w:val="00D60E08"/>
    <w:rsid w:val="00D73238"/>
    <w:rsid w:val="00D80998"/>
    <w:rsid w:val="00D82037"/>
    <w:rsid w:val="00D83B9F"/>
    <w:rsid w:val="00D842D9"/>
    <w:rsid w:val="00D86009"/>
    <w:rsid w:val="00D86C9C"/>
    <w:rsid w:val="00D92286"/>
    <w:rsid w:val="00D93EBB"/>
    <w:rsid w:val="00DA0057"/>
    <w:rsid w:val="00DA3F26"/>
    <w:rsid w:val="00DA5102"/>
    <w:rsid w:val="00DA551D"/>
    <w:rsid w:val="00DB1656"/>
    <w:rsid w:val="00DB4297"/>
    <w:rsid w:val="00DB4E0A"/>
    <w:rsid w:val="00DB5B99"/>
    <w:rsid w:val="00DB6CD2"/>
    <w:rsid w:val="00DC08AF"/>
    <w:rsid w:val="00DC2DE3"/>
    <w:rsid w:val="00DD12E6"/>
    <w:rsid w:val="00DD26C8"/>
    <w:rsid w:val="00DD2B08"/>
    <w:rsid w:val="00DD2FFB"/>
    <w:rsid w:val="00DD511D"/>
    <w:rsid w:val="00DD718D"/>
    <w:rsid w:val="00DE03D0"/>
    <w:rsid w:val="00DE1001"/>
    <w:rsid w:val="00DE2D05"/>
    <w:rsid w:val="00DE59D0"/>
    <w:rsid w:val="00DE5EEC"/>
    <w:rsid w:val="00DE6AC2"/>
    <w:rsid w:val="00DE6E83"/>
    <w:rsid w:val="00DF0973"/>
    <w:rsid w:val="00DF7073"/>
    <w:rsid w:val="00E0098A"/>
    <w:rsid w:val="00E00B45"/>
    <w:rsid w:val="00E0724E"/>
    <w:rsid w:val="00E1193F"/>
    <w:rsid w:val="00E13E90"/>
    <w:rsid w:val="00E14A55"/>
    <w:rsid w:val="00E1707E"/>
    <w:rsid w:val="00E3007F"/>
    <w:rsid w:val="00E3377A"/>
    <w:rsid w:val="00E3413B"/>
    <w:rsid w:val="00E359BC"/>
    <w:rsid w:val="00E3621C"/>
    <w:rsid w:val="00E36BCB"/>
    <w:rsid w:val="00E36D23"/>
    <w:rsid w:val="00E371E1"/>
    <w:rsid w:val="00E4152F"/>
    <w:rsid w:val="00E4186E"/>
    <w:rsid w:val="00E41CFD"/>
    <w:rsid w:val="00E430FE"/>
    <w:rsid w:val="00E4390E"/>
    <w:rsid w:val="00E44CD3"/>
    <w:rsid w:val="00E51651"/>
    <w:rsid w:val="00E53477"/>
    <w:rsid w:val="00E540D6"/>
    <w:rsid w:val="00E55167"/>
    <w:rsid w:val="00E55609"/>
    <w:rsid w:val="00E558F4"/>
    <w:rsid w:val="00E55B33"/>
    <w:rsid w:val="00E6054D"/>
    <w:rsid w:val="00E61482"/>
    <w:rsid w:val="00E62F77"/>
    <w:rsid w:val="00E631B0"/>
    <w:rsid w:val="00E702EE"/>
    <w:rsid w:val="00E75CAE"/>
    <w:rsid w:val="00E764B2"/>
    <w:rsid w:val="00E810D0"/>
    <w:rsid w:val="00E812D4"/>
    <w:rsid w:val="00E85142"/>
    <w:rsid w:val="00E858D4"/>
    <w:rsid w:val="00E85A02"/>
    <w:rsid w:val="00E86CBF"/>
    <w:rsid w:val="00E923A5"/>
    <w:rsid w:val="00E9400C"/>
    <w:rsid w:val="00E95159"/>
    <w:rsid w:val="00E958F6"/>
    <w:rsid w:val="00EA025B"/>
    <w:rsid w:val="00EA02C3"/>
    <w:rsid w:val="00EA0A48"/>
    <w:rsid w:val="00EA0D1A"/>
    <w:rsid w:val="00EA17F8"/>
    <w:rsid w:val="00EA33F2"/>
    <w:rsid w:val="00EA4B76"/>
    <w:rsid w:val="00EA7B06"/>
    <w:rsid w:val="00EA7F0D"/>
    <w:rsid w:val="00EB0931"/>
    <w:rsid w:val="00EB0D31"/>
    <w:rsid w:val="00EB469F"/>
    <w:rsid w:val="00EB7277"/>
    <w:rsid w:val="00EC1C19"/>
    <w:rsid w:val="00EC3936"/>
    <w:rsid w:val="00EC3C76"/>
    <w:rsid w:val="00EC437A"/>
    <w:rsid w:val="00EC5C14"/>
    <w:rsid w:val="00EC62E4"/>
    <w:rsid w:val="00ED0030"/>
    <w:rsid w:val="00ED031B"/>
    <w:rsid w:val="00ED379C"/>
    <w:rsid w:val="00ED4A01"/>
    <w:rsid w:val="00ED55A7"/>
    <w:rsid w:val="00ED622E"/>
    <w:rsid w:val="00ED6AD6"/>
    <w:rsid w:val="00ED6E69"/>
    <w:rsid w:val="00EE0A7B"/>
    <w:rsid w:val="00EE297D"/>
    <w:rsid w:val="00EE2A7B"/>
    <w:rsid w:val="00EE3176"/>
    <w:rsid w:val="00EF20CC"/>
    <w:rsid w:val="00EF296F"/>
    <w:rsid w:val="00EF4B7C"/>
    <w:rsid w:val="00EF53F8"/>
    <w:rsid w:val="00EF69E8"/>
    <w:rsid w:val="00EF6B08"/>
    <w:rsid w:val="00EF7285"/>
    <w:rsid w:val="00F00C72"/>
    <w:rsid w:val="00F02B10"/>
    <w:rsid w:val="00F05CAD"/>
    <w:rsid w:val="00F07612"/>
    <w:rsid w:val="00F10E2B"/>
    <w:rsid w:val="00F156FF"/>
    <w:rsid w:val="00F15F82"/>
    <w:rsid w:val="00F17683"/>
    <w:rsid w:val="00F202A9"/>
    <w:rsid w:val="00F218B4"/>
    <w:rsid w:val="00F21A18"/>
    <w:rsid w:val="00F23E02"/>
    <w:rsid w:val="00F2610F"/>
    <w:rsid w:val="00F32036"/>
    <w:rsid w:val="00F33095"/>
    <w:rsid w:val="00F33134"/>
    <w:rsid w:val="00F36040"/>
    <w:rsid w:val="00F3633A"/>
    <w:rsid w:val="00F37E8A"/>
    <w:rsid w:val="00F40AFB"/>
    <w:rsid w:val="00F41C68"/>
    <w:rsid w:val="00F43B66"/>
    <w:rsid w:val="00F442AE"/>
    <w:rsid w:val="00F545EF"/>
    <w:rsid w:val="00F57446"/>
    <w:rsid w:val="00F633A9"/>
    <w:rsid w:val="00F64829"/>
    <w:rsid w:val="00F64FCD"/>
    <w:rsid w:val="00F65933"/>
    <w:rsid w:val="00F65C73"/>
    <w:rsid w:val="00F6624F"/>
    <w:rsid w:val="00F729D1"/>
    <w:rsid w:val="00F73D99"/>
    <w:rsid w:val="00F74638"/>
    <w:rsid w:val="00F76131"/>
    <w:rsid w:val="00F77E5A"/>
    <w:rsid w:val="00F8484F"/>
    <w:rsid w:val="00F86456"/>
    <w:rsid w:val="00F91B01"/>
    <w:rsid w:val="00F92616"/>
    <w:rsid w:val="00F957CE"/>
    <w:rsid w:val="00F97AE4"/>
    <w:rsid w:val="00FA0079"/>
    <w:rsid w:val="00FA1FE3"/>
    <w:rsid w:val="00FA3AA2"/>
    <w:rsid w:val="00FB17C4"/>
    <w:rsid w:val="00FC1319"/>
    <w:rsid w:val="00FC18B6"/>
    <w:rsid w:val="00FC1912"/>
    <w:rsid w:val="00FC42BE"/>
    <w:rsid w:val="00FC4FA0"/>
    <w:rsid w:val="00FD063B"/>
    <w:rsid w:val="00FD0ED8"/>
    <w:rsid w:val="00FD1715"/>
    <w:rsid w:val="00FD227F"/>
    <w:rsid w:val="00FD287F"/>
    <w:rsid w:val="00FD4CD9"/>
    <w:rsid w:val="00FD525E"/>
    <w:rsid w:val="00FD5F11"/>
    <w:rsid w:val="00FD7198"/>
    <w:rsid w:val="00FE10BB"/>
    <w:rsid w:val="00FE3A4D"/>
    <w:rsid w:val="00FE41E7"/>
    <w:rsid w:val="00FE4989"/>
    <w:rsid w:val="00FE69CF"/>
    <w:rsid w:val="00FE6A5A"/>
    <w:rsid w:val="00FE72CD"/>
    <w:rsid w:val="00FE73A0"/>
    <w:rsid w:val="00FF0412"/>
    <w:rsid w:val="00FF2CF6"/>
    <w:rsid w:val="00FF323B"/>
    <w:rsid w:val="00FF366D"/>
    <w:rsid w:val="00FF393A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5D5DCA4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 w:qFormat="1"/>
    <w:lsdException w:name="footnote reference" w:uiPriority="0"/>
    <w:lsdException w:name="endnote reference" w:uiPriority="0"/>
    <w:lsdException w:name="endnote text" w:uiPriority="0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7171"/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BodyText"/>
    <w:link w:val="Heading1Char"/>
    <w:uiPriority w:val="9"/>
    <w:qFormat/>
    <w:rsid w:val="00E430FE"/>
    <w:pPr>
      <w:keepNext/>
      <w:keepLines/>
      <w:numPr>
        <w:numId w:val="7"/>
      </w:numPr>
      <w:spacing w:before="240" w:after="60"/>
      <w:outlineLvl w:val="0"/>
    </w:pPr>
    <w:rPr>
      <w:rFonts w:ascii="Arial" w:eastAsiaTheme="majorEastAsia" w:hAnsi="Arial" w:cstheme="majorBidi"/>
      <w:b/>
      <w:bCs/>
      <w:sz w:val="28"/>
      <w:szCs w:val="32"/>
    </w:rPr>
  </w:style>
  <w:style w:type="paragraph" w:styleId="Heading2">
    <w:name w:val="heading 2"/>
    <w:basedOn w:val="Normal"/>
    <w:next w:val="BodyText"/>
    <w:link w:val="Heading2Char"/>
    <w:uiPriority w:val="9"/>
    <w:unhideWhenUsed/>
    <w:qFormat/>
    <w:rsid w:val="00B77171"/>
    <w:pPr>
      <w:keepNext/>
      <w:keepLines/>
      <w:numPr>
        <w:ilvl w:val="1"/>
        <w:numId w:val="7"/>
      </w:numPr>
      <w:spacing w:before="120"/>
      <w:outlineLvl w:val="1"/>
    </w:pPr>
    <w:rPr>
      <w:rFonts w:ascii="Arial" w:eastAsiaTheme="majorEastAsia" w:hAnsi="Arial" w:cstheme="majorBidi"/>
      <w:b/>
      <w:bCs/>
      <w:szCs w:val="26"/>
    </w:rPr>
  </w:style>
  <w:style w:type="paragraph" w:styleId="Heading3">
    <w:name w:val="heading 3"/>
    <w:basedOn w:val="Normal"/>
    <w:next w:val="BodyText"/>
    <w:link w:val="Heading3Char"/>
    <w:uiPriority w:val="9"/>
    <w:unhideWhenUsed/>
    <w:qFormat/>
    <w:rsid w:val="00B77171"/>
    <w:pPr>
      <w:keepNext/>
      <w:keepLines/>
      <w:numPr>
        <w:ilvl w:val="2"/>
        <w:numId w:val="7"/>
      </w:numPr>
      <w:spacing w:before="120"/>
      <w:outlineLvl w:val="2"/>
    </w:pPr>
    <w:rPr>
      <w:rFonts w:eastAsiaTheme="majorEastAsia" w:cstheme="majorBidi"/>
      <w:bCs/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430FE"/>
    <w:rPr>
      <w:rFonts w:ascii="Arial" w:eastAsiaTheme="majorEastAsia" w:hAnsi="Arial" w:cstheme="majorBidi"/>
      <w:b/>
      <w:bCs/>
      <w:sz w:val="28"/>
      <w:szCs w:val="32"/>
    </w:rPr>
  </w:style>
  <w:style w:type="paragraph" w:styleId="BodyText">
    <w:name w:val="Body Text"/>
    <w:basedOn w:val="Normal"/>
    <w:link w:val="BodyTextChar"/>
    <w:uiPriority w:val="99"/>
    <w:unhideWhenUsed/>
    <w:rsid w:val="00A201C7"/>
    <w:pPr>
      <w:spacing w:before="120"/>
    </w:pPr>
  </w:style>
  <w:style w:type="character" w:customStyle="1" w:styleId="BodyTextChar">
    <w:name w:val="Body Text Char"/>
    <w:basedOn w:val="DefaultParagraphFont"/>
    <w:link w:val="BodyText"/>
    <w:uiPriority w:val="99"/>
    <w:rsid w:val="00A201C7"/>
    <w:rPr>
      <w:rFonts w:ascii="Times New Roman" w:hAnsi="Times New Roman"/>
      <w:sz w:val="24"/>
      <w:szCs w:val="24"/>
    </w:rPr>
  </w:style>
  <w:style w:type="paragraph" w:customStyle="1" w:styleId="BodyTextList">
    <w:name w:val="Body TextList"/>
    <w:basedOn w:val="BodyText"/>
    <w:qFormat/>
    <w:rsid w:val="00B77171"/>
    <w:pPr>
      <w:spacing w:before="0"/>
    </w:pPr>
  </w:style>
  <w:style w:type="character" w:customStyle="1" w:styleId="Heading2Char">
    <w:name w:val="Heading 2 Char"/>
    <w:basedOn w:val="DefaultParagraphFont"/>
    <w:link w:val="Heading2"/>
    <w:uiPriority w:val="9"/>
    <w:rsid w:val="00B77171"/>
    <w:rPr>
      <w:rFonts w:ascii="Arial" w:eastAsiaTheme="majorEastAsia" w:hAnsi="Arial" w:cstheme="majorBidi"/>
      <w:b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B77171"/>
    <w:rPr>
      <w:rFonts w:ascii="Times New Roman" w:eastAsiaTheme="majorEastAsia" w:hAnsi="Times New Roman" w:cstheme="majorBidi"/>
      <w:bCs/>
      <w:i/>
      <w:sz w:val="24"/>
      <w:szCs w:val="24"/>
    </w:rPr>
  </w:style>
  <w:style w:type="paragraph" w:styleId="Subtitle">
    <w:name w:val="Subtitle"/>
    <w:basedOn w:val="Normal"/>
    <w:link w:val="SubtitleChar"/>
    <w:rsid w:val="00B77171"/>
    <w:pPr>
      <w:numPr>
        <w:ilvl w:val="1"/>
      </w:numPr>
      <w:jc w:val="center"/>
    </w:pPr>
    <w:rPr>
      <w:rFonts w:ascii="Arial" w:eastAsiaTheme="majorEastAsia" w:hAnsi="Arial" w:cstheme="majorBidi"/>
      <w:b/>
      <w:i/>
      <w:iCs/>
      <w:spacing w:val="15"/>
      <w:sz w:val="28"/>
    </w:rPr>
  </w:style>
  <w:style w:type="character" w:customStyle="1" w:styleId="SubtitleChar">
    <w:name w:val="Subtitle Char"/>
    <w:basedOn w:val="DefaultParagraphFont"/>
    <w:link w:val="Subtitle"/>
    <w:rsid w:val="00B77171"/>
    <w:rPr>
      <w:rFonts w:ascii="Arial" w:eastAsiaTheme="majorEastAsia" w:hAnsi="Arial" w:cstheme="majorBidi"/>
      <w:b/>
      <w:i/>
      <w:iCs/>
      <w:spacing w:val="15"/>
      <w:sz w:val="28"/>
      <w:szCs w:val="24"/>
    </w:rPr>
  </w:style>
  <w:style w:type="paragraph" w:styleId="Title">
    <w:name w:val="Title"/>
    <w:basedOn w:val="Normal"/>
    <w:next w:val="BodyText"/>
    <w:link w:val="TitleChar"/>
    <w:uiPriority w:val="10"/>
    <w:qFormat/>
    <w:rsid w:val="00B77171"/>
    <w:pPr>
      <w:spacing w:after="240"/>
      <w:jc w:val="center"/>
    </w:pPr>
    <w:rPr>
      <w:rFonts w:ascii="Arial" w:eastAsiaTheme="majorEastAsia" w:hAnsi="Arial" w:cstheme="majorBidi"/>
      <w:b/>
      <w:spacing w:val="5"/>
      <w:kern w:val="28"/>
      <w:sz w:val="36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B77171"/>
    <w:rPr>
      <w:rFonts w:ascii="Arial" w:eastAsiaTheme="majorEastAsia" w:hAnsi="Arial" w:cstheme="majorBidi"/>
      <w:b/>
      <w:spacing w:val="5"/>
      <w:kern w:val="28"/>
      <w:sz w:val="36"/>
      <w:szCs w:val="52"/>
    </w:rPr>
  </w:style>
  <w:style w:type="paragraph" w:styleId="Footer">
    <w:name w:val="footer"/>
    <w:basedOn w:val="Normal"/>
    <w:link w:val="FooterChar"/>
    <w:uiPriority w:val="99"/>
    <w:unhideWhenUsed/>
    <w:rsid w:val="008017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01776"/>
    <w:rPr>
      <w:rFonts w:ascii="Times New Roman" w:hAnsi="Times New Roman"/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801776"/>
  </w:style>
  <w:style w:type="paragraph" w:styleId="BalloonText">
    <w:name w:val="Balloon Text"/>
    <w:basedOn w:val="Normal"/>
    <w:link w:val="BalloonTextChar"/>
    <w:uiPriority w:val="99"/>
    <w:semiHidden/>
    <w:unhideWhenUsed/>
    <w:rsid w:val="00B55BF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5BF5"/>
    <w:rPr>
      <w:rFonts w:ascii="Lucida Grande" w:hAnsi="Lucida Grande" w:cs="Lucida Grande"/>
      <w:sz w:val="18"/>
      <w:szCs w:val="18"/>
    </w:rPr>
  </w:style>
  <w:style w:type="paragraph" w:styleId="TOC1">
    <w:name w:val="toc 1"/>
    <w:basedOn w:val="Normal"/>
    <w:next w:val="Normal"/>
    <w:autoRedefine/>
    <w:uiPriority w:val="39"/>
    <w:unhideWhenUsed/>
    <w:rsid w:val="002A649E"/>
    <w:pPr>
      <w:tabs>
        <w:tab w:val="left" w:pos="360"/>
        <w:tab w:val="right" w:leader="dot" w:pos="9350"/>
      </w:tabs>
    </w:pPr>
  </w:style>
  <w:style w:type="paragraph" w:styleId="TOC2">
    <w:name w:val="toc 2"/>
    <w:basedOn w:val="Normal"/>
    <w:next w:val="Normal"/>
    <w:autoRedefine/>
    <w:uiPriority w:val="39"/>
    <w:unhideWhenUsed/>
    <w:rsid w:val="00A66495"/>
    <w:pPr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A66495"/>
    <w:pPr>
      <w:ind w:left="480"/>
    </w:pPr>
  </w:style>
  <w:style w:type="paragraph" w:styleId="TOC4">
    <w:name w:val="toc 4"/>
    <w:basedOn w:val="Normal"/>
    <w:next w:val="Normal"/>
    <w:autoRedefine/>
    <w:uiPriority w:val="39"/>
    <w:unhideWhenUsed/>
    <w:rsid w:val="00A66495"/>
    <w:pPr>
      <w:ind w:left="720"/>
    </w:pPr>
  </w:style>
  <w:style w:type="paragraph" w:styleId="TOC5">
    <w:name w:val="toc 5"/>
    <w:basedOn w:val="Normal"/>
    <w:next w:val="Normal"/>
    <w:autoRedefine/>
    <w:uiPriority w:val="39"/>
    <w:unhideWhenUsed/>
    <w:rsid w:val="00A66495"/>
    <w:pPr>
      <w:ind w:left="960"/>
    </w:pPr>
  </w:style>
  <w:style w:type="paragraph" w:styleId="TOC6">
    <w:name w:val="toc 6"/>
    <w:basedOn w:val="Normal"/>
    <w:next w:val="Normal"/>
    <w:autoRedefine/>
    <w:uiPriority w:val="39"/>
    <w:unhideWhenUsed/>
    <w:rsid w:val="00A66495"/>
    <w:pPr>
      <w:ind w:left="1200"/>
    </w:pPr>
  </w:style>
  <w:style w:type="paragraph" w:styleId="TOC7">
    <w:name w:val="toc 7"/>
    <w:basedOn w:val="Normal"/>
    <w:next w:val="Normal"/>
    <w:autoRedefine/>
    <w:uiPriority w:val="39"/>
    <w:unhideWhenUsed/>
    <w:rsid w:val="00A66495"/>
    <w:pPr>
      <w:ind w:left="1440"/>
    </w:pPr>
  </w:style>
  <w:style w:type="paragraph" w:styleId="TOC8">
    <w:name w:val="toc 8"/>
    <w:basedOn w:val="Normal"/>
    <w:next w:val="Normal"/>
    <w:autoRedefine/>
    <w:uiPriority w:val="39"/>
    <w:unhideWhenUsed/>
    <w:rsid w:val="00A66495"/>
    <w:pPr>
      <w:ind w:left="1680"/>
    </w:pPr>
  </w:style>
  <w:style w:type="paragraph" w:styleId="TOC9">
    <w:name w:val="toc 9"/>
    <w:basedOn w:val="Normal"/>
    <w:next w:val="Normal"/>
    <w:autoRedefine/>
    <w:uiPriority w:val="39"/>
    <w:unhideWhenUsed/>
    <w:rsid w:val="00A66495"/>
    <w:pPr>
      <w:ind w:left="1920"/>
    </w:pPr>
  </w:style>
  <w:style w:type="paragraph" w:styleId="Caption">
    <w:name w:val="caption"/>
    <w:basedOn w:val="Normal"/>
    <w:next w:val="Normal"/>
    <w:unhideWhenUsed/>
    <w:qFormat/>
    <w:rsid w:val="00C53E7A"/>
    <w:pPr>
      <w:spacing w:after="200"/>
    </w:pPr>
    <w:rPr>
      <w:b/>
      <w:bCs/>
      <w:sz w:val="22"/>
      <w:szCs w:val="18"/>
    </w:rPr>
  </w:style>
  <w:style w:type="character" w:styleId="HTMLCite">
    <w:name w:val="HTML Cite"/>
    <w:basedOn w:val="DefaultParagraphFont"/>
    <w:uiPriority w:val="99"/>
    <w:semiHidden/>
    <w:unhideWhenUsed/>
    <w:rsid w:val="001E7035"/>
    <w:rPr>
      <w:i/>
      <w:iCs/>
    </w:rPr>
  </w:style>
  <w:style w:type="character" w:styleId="Hyperlink">
    <w:name w:val="Hyperlink"/>
    <w:basedOn w:val="DefaultParagraphFont"/>
    <w:unhideWhenUsed/>
    <w:rsid w:val="00224D24"/>
    <w:rPr>
      <w:color w:val="0000FF" w:themeColor="hyperlink"/>
      <w:u w:val="single"/>
    </w:rPr>
  </w:style>
  <w:style w:type="paragraph" w:styleId="EndnoteText">
    <w:name w:val="endnote text"/>
    <w:basedOn w:val="Normal"/>
    <w:link w:val="EndnoteTextChar"/>
    <w:unhideWhenUsed/>
    <w:rsid w:val="00BB67DE"/>
  </w:style>
  <w:style w:type="character" w:customStyle="1" w:styleId="EndnoteTextChar">
    <w:name w:val="Endnote Text Char"/>
    <w:basedOn w:val="DefaultParagraphFont"/>
    <w:link w:val="EndnoteText"/>
    <w:rsid w:val="00BB67DE"/>
    <w:rPr>
      <w:rFonts w:ascii="Times New Roman" w:hAnsi="Times New Roman"/>
      <w:sz w:val="24"/>
      <w:szCs w:val="24"/>
    </w:rPr>
  </w:style>
  <w:style w:type="character" w:styleId="EndnoteReference">
    <w:name w:val="endnote reference"/>
    <w:basedOn w:val="DefaultParagraphFont"/>
    <w:unhideWhenUsed/>
    <w:rsid w:val="00BB67DE"/>
    <w:rPr>
      <w:vertAlign w:val="superscript"/>
    </w:rPr>
  </w:style>
  <w:style w:type="paragraph" w:styleId="FootnoteText">
    <w:name w:val="footnote text"/>
    <w:basedOn w:val="Normal"/>
    <w:link w:val="FootnoteTextChar"/>
    <w:unhideWhenUsed/>
    <w:rsid w:val="00304D62"/>
    <w:rPr>
      <w:sz w:val="18"/>
      <w:szCs w:val="18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304D62"/>
    <w:rPr>
      <w:rFonts w:ascii="Times New Roman" w:hAnsi="Times New Roman"/>
      <w:sz w:val="18"/>
      <w:szCs w:val="18"/>
    </w:rPr>
  </w:style>
  <w:style w:type="character" w:styleId="FootnoteReference">
    <w:name w:val="footnote reference"/>
    <w:basedOn w:val="DefaultParagraphFont"/>
    <w:unhideWhenUsed/>
    <w:rsid w:val="00304D62"/>
    <w:rPr>
      <w:vertAlign w:val="superscript"/>
    </w:rPr>
  </w:style>
  <w:style w:type="table" w:styleId="TableGrid">
    <w:name w:val="Table Grid"/>
    <w:basedOn w:val="TableNormal"/>
    <w:uiPriority w:val="59"/>
    <w:rsid w:val="001B2CA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basedOn w:val="DefaultParagraphFont"/>
    <w:uiPriority w:val="99"/>
    <w:semiHidden/>
    <w:unhideWhenUsed/>
    <w:rsid w:val="00222D5A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F7613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76131"/>
    <w:rPr>
      <w:rFonts w:ascii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0" w:qFormat="1"/>
    <w:lsdException w:name="footnote reference" w:uiPriority="0"/>
    <w:lsdException w:name="endnote reference" w:uiPriority="0"/>
    <w:lsdException w:name="endnote text" w:uiPriority="0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7171"/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BodyText"/>
    <w:link w:val="Heading1Char"/>
    <w:uiPriority w:val="9"/>
    <w:qFormat/>
    <w:rsid w:val="00E430FE"/>
    <w:pPr>
      <w:keepNext/>
      <w:keepLines/>
      <w:numPr>
        <w:numId w:val="7"/>
      </w:numPr>
      <w:spacing w:before="240" w:after="60"/>
      <w:outlineLvl w:val="0"/>
    </w:pPr>
    <w:rPr>
      <w:rFonts w:ascii="Arial" w:eastAsiaTheme="majorEastAsia" w:hAnsi="Arial" w:cstheme="majorBidi"/>
      <w:b/>
      <w:bCs/>
      <w:sz w:val="28"/>
      <w:szCs w:val="32"/>
    </w:rPr>
  </w:style>
  <w:style w:type="paragraph" w:styleId="Heading2">
    <w:name w:val="heading 2"/>
    <w:basedOn w:val="Normal"/>
    <w:next w:val="BodyText"/>
    <w:link w:val="Heading2Char"/>
    <w:uiPriority w:val="9"/>
    <w:unhideWhenUsed/>
    <w:qFormat/>
    <w:rsid w:val="00B77171"/>
    <w:pPr>
      <w:keepNext/>
      <w:keepLines/>
      <w:numPr>
        <w:ilvl w:val="1"/>
        <w:numId w:val="7"/>
      </w:numPr>
      <w:spacing w:before="120"/>
      <w:outlineLvl w:val="1"/>
    </w:pPr>
    <w:rPr>
      <w:rFonts w:ascii="Arial" w:eastAsiaTheme="majorEastAsia" w:hAnsi="Arial" w:cstheme="majorBidi"/>
      <w:b/>
      <w:bCs/>
      <w:szCs w:val="26"/>
    </w:rPr>
  </w:style>
  <w:style w:type="paragraph" w:styleId="Heading3">
    <w:name w:val="heading 3"/>
    <w:basedOn w:val="Normal"/>
    <w:next w:val="BodyText"/>
    <w:link w:val="Heading3Char"/>
    <w:uiPriority w:val="9"/>
    <w:unhideWhenUsed/>
    <w:qFormat/>
    <w:rsid w:val="00B77171"/>
    <w:pPr>
      <w:keepNext/>
      <w:keepLines/>
      <w:numPr>
        <w:ilvl w:val="2"/>
        <w:numId w:val="7"/>
      </w:numPr>
      <w:spacing w:before="120"/>
      <w:outlineLvl w:val="2"/>
    </w:pPr>
    <w:rPr>
      <w:rFonts w:eastAsiaTheme="majorEastAsia" w:cstheme="majorBidi"/>
      <w:bCs/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430FE"/>
    <w:rPr>
      <w:rFonts w:ascii="Arial" w:eastAsiaTheme="majorEastAsia" w:hAnsi="Arial" w:cstheme="majorBidi"/>
      <w:b/>
      <w:bCs/>
      <w:sz w:val="28"/>
      <w:szCs w:val="32"/>
    </w:rPr>
  </w:style>
  <w:style w:type="paragraph" w:styleId="BodyText">
    <w:name w:val="Body Text"/>
    <w:basedOn w:val="Normal"/>
    <w:link w:val="BodyTextChar"/>
    <w:uiPriority w:val="99"/>
    <w:unhideWhenUsed/>
    <w:rsid w:val="00A201C7"/>
    <w:pPr>
      <w:spacing w:before="120"/>
    </w:pPr>
  </w:style>
  <w:style w:type="character" w:customStyle="1" w:styleId="BodyTextChar">
    <w:name w:val="Body Text Char"/>
    <w:basedOn w:val="DefaultParagraphFont"/>
    <w:link w:val="BodyText"/>
    <w:uiPriority w:val="99"/>
    <w:rsid w:val="00A201C7"/>
    <w:rPr>
      <w:rFonts w:ascii="Times New Roman" w:hAnsi="Times New Roman"/>
      <w:sz w:val="24"/>
      <w:szCs w:val="24"/>
    </w:rPr>
  </w:style>
  <w:style w:type="paragraph" w:customStyle="1" w:styleId="BodyTextList">
    <w:name w:val="Body TextList"/>
    <w:basedOn w:val="BodyText"/>
    <w:qFormat/>
    <w:rsid w:val="00B77171"/>
    <w:pPr>
      <w:spacing w:before="0"/>
    </w:pPr>
  </w:style>
  <w:style w:type="character" w:customStyle="1" w:styleId="Heading2Char">
    <w:name w:val="Heading 2 Char"/>
    <w:basedOn w:val="DefaultParagraphFont"/>
    <w:link w:val="Heading2"/>
    <w:uiPriority w:val="9"/>
    <w:rsid w:val="00B77171"/>
    <w:rPr>
      <w:rFonts w:ascii="Arial" w:eastAsiaTheme="majorEastAsia" w:hAnsi="Arial" w:cstheme="majorBidi"/>
      <w:b/>
      <w:bCs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B77171"/>
    <w:rPr>
      <w:rFonts w:ascii="Times New Roman" w:eastAsiaTheme="majorEastAsia" w:hAnsi="Times New Roman" w:cstheme="majorBidi"/>
      <w:bCs/>
      <w:i/>
      <w:sz w:val="24"/>
      <w:szCs w:val="24"/>
    </w:rPr>
  </w:style>
  <w:style w:type="paragraph" w:styleId="Subtitle">
    <w:name w:val="Subtitle"/>
    <w:basedOn w:val="Normal"/>
    <w:link w:val="SubtitleChar"/>
    <w:rsid w:val="00B77171"/>
    <w:pPr>
      <w:numPr>
        <w:ilvl w:val="1"/>
      </w:numPr>
      <w:jc w:val="center"/>
    </w:pPr>
    <w:rPr>
      <w:rFonts w:ascii="Arial" w:eastAsiaTheme="majorEastAsia" w:hAnsi="Arial" w:cstheme="majorBidi"/>
      <w:b/>
      <w:i/>
      <w:iCs/>
      <w:spacing w:val="15"/>
      <w:sz w:val="28"/>
    </w:rPr>
  </w:style>
  <w:style w:type="character" w:customStyle="1" w:styleId="SubtitleChar">
    <w:name w:val="Subtitle Char"/>
    <w:basedOn w:val="DefaultParagraphFont"/>
    <w:link w:val="Subtitle"/>
    <w:rsid w:val="00B77171"/>
    <w:rPr>
      <w:rFonts w:ascii="Arial" w:eastAsiaTheme="majorEastAsia" w:hAnsi="Arial" w:cstheme="majorBidi"/>
      <w:b/>
      <w:i/>
      <w:iCs/>
      <w:spacing w:val="15"/>
      <w:sz w:val="28"/>
      <w:szCs w:val="24"/>
    </w:rPr>
  </w:style>
  <w:style w:type="paragraph" w:styleId="Title">
    <w:name w:val="Title"/>
    <w:basedOn w:val="Normal"/>
    <w:next w:val="BodyText"/>
    <w:link w:val="TitleChar"/>
    <w:uiPriority w:val="10"/>
    <w:qFormat/>
    <w:rsid w:val="00B77171"/>
    <w:pPr>
      <w:spacing w:after="240"/>
      <w:jc w:val="center"/>
    </w:pPr>
    <w:rPr>
      <w:rFonts w:ascii="Arial" w:eastAsiaTheme="majorEastAsia" w:hAnsi="Arial" w:cstheme="majorBidi"/>
      <w:b/>
      <w:spacing w:val="5"/>
      <w:kern w:val="28"/>
      <w:sz w:val="36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B77171"/>
    <w:rPr>
      <w:rFonts w:ascii="Arial" w:eastAsiaTheme="majorEastAsia" w:hAnsi="Arial" w:cstheme="majorBidi"/>
      <w:b/>
      <w:spacing w:val="5"/>
      <w:kern w:val="28"/>
      <w:sz w:val="36"/>
      <w:szCs w:val="52"/>
    </w:rPr>
  </w:style>
  <w:style w:type="paragraph" w:styleId="Footer">
    <w:name w:val="footer"/>
    <w:basedOn w:val="Normal"/>
    <w:link w:val="FooterChar"/>
    <w:uiPriority w:val="99"/>
    <w:unhideWhenUsed/>
    <w:rsid w:val="0080177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01776"/>
    <w:rPr>
      <w:rFonts w:ascii="Times New Roman" w:hAnsi="Times New Roman"/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801776"/>
  </w:style>
  <w:style w:type="paragraph" w:styleId="BalloonText">
    <w:name w:val="Balloon Text"/>
    <w:basedOn w:val="Normal"/>
    <w:link w:val="BalloonTextChar"/>
    <w:uiPriority w:val="99"/>
    <w:semiHidden/>
    <w:unhideWhenUsed/>
    <w:rsid w:val="00B55BF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5BF5"/>
    <w:rPr>
      <w:rFonts w:ascii="Lucida Grande" w:hAnsi="Lucida Grande" w:cs="Lucida Grande"/>
      <w:sz w:val="18"/>
      <w:szCs w:val="18"/>
    </w:rPr>
  </w:style>
  <w:style w:type="paragraph" w:styleId="TOC1">
    <w:name w:val="toc 1"/>
    <w:basedOn w:val="Normal"/>
    <w:next w:val="Normal"/>
    <w:autoRedefine/>
    <w:uiPriority w:val="39"/>
    <w:unhideWhenUsed/>
    <w:rsid w:val="002A649E"/>
    <w:pPr>
      <w:tabs>
        <w:tab w:val="left" w:pos="360"/>
        <w:tab w:val="right" w:leader="dot" w:pos="9350"/>
      </w:tabs>
    </w:pPr>
  </w:style>
  <w:style w:type="paragraph" w:styleId="TOC2">
    <w:name w:val="toc 2"/>
    <w:basedOn w:val="Normal"/>
    <w:next w:val="Normal"/>
    <w:autoRedefine/>
    <w:uiPriority w:val="39"/>
    <w:unhideWhenUsed/>
    <w:rsid w:val="00A66495"/>
    <w:pPr>
      <w:ind w:left="240"/>
    </w:pPr>
  </w:style>
  <w:style w:type="paragraph" w:styleId="TOC3">
    <w:name w:val="toc 3"/>
    <w:basedOn w:val="Normal"/>
    <w:next w:val="Normal"/>
    <w:autoRedefine/>
    <w:uiPriority w:val="39"/>
    <w:unhideWhenUsed/>
    <w:rsid w:val="00A66495"/>
    <w:pPr>
      <w:ind w:left="480"/>
    </w:pPr>
  </w:style>
  <w:style w:type="paragraph" w:styleId="TOC4">
    <w:name w:val="toc 4"/>
    <w:basedOn w:val="Normal"/>
    <w:next w:val="Normal"/>
    <w:autoRedefine/>
    <w:uiPriority w:val="39"/>
    <w:unhideWhenUsed/>
    <w:rsid w:val="00A66495"/>
    <w:pPr>
      <w:ind w:left="720"/>
    </w:pPr>
  </w:style>
  <w:style w:type="paragraph" w:styleId="TOC5">
    <w:name w:val="toc 5"/>
    <w:basedOn w:val="Normal"/>
    <w:next w:val="Normal"/>
    <w:autoRedefine/>
    <w:uiPriority w:val="39"/>
    <w:unhideWhenUsed/>
    <w:rsid w:val="00A66495"/>
    <w:pPr>
      <w:ind w:left="960"/>
    </w:pPr>
  </w:style>
  <w:style w:type="paragraph" w:styleId="TOC6">
    <w:name w:val="toc 6"/>
    <w:basedOn w:val="Normal"/>
    <w:next w:val="Normal"/>
    <w:autoRedefine/>
    <w:uiPriority w:val="39"/>
    <w:unhideWhenUsed/>
    <w:rsid w:val="00A66495"/>
    <w:pPr>
      <w:ind w:left="1200"/>
    </w:pPr>
  </w:style>
  <w:style w:type="paragraph" w:styleId="TOC7">
    <w:name w:val="toc 7"/>
    <w:basedOn w:val="Normal"/>
    <w:next w:val="Normal"/>
    <w:autoRedefine/>
    <w:uiPriority w:val="39"/>
    <w:unhideWhenUsed/>
    <w:rsid w:val="00A66495"/>
    <w:pPr>
      <w:ind w:left="1440"/>
    </w:pPr>
  </w:style>
  <w:style w:type="paragraph" w:styleId="TOC8">
    <w:name w:val="toc 8"/>
    <w:basedOn w:val="Normal"/>
    <w:next w:val="Normal"/>
    <w:autoRedefine/>
    <w:uiPriority w:val="39"/>
    <w:unhideWhenUsed/>
    <w:rsid w:val="00A66495"/>
    <w:pPr>
      <w:ind w:left="1680"/>
    </w:pPr>
  </w:style>
  <w:style w:type="paragraph" w:styleId="TOC9">
    <w:name w:val="toc 9"/>
    <w:basedOn w:val="Normal"/>
    <w:next w:val="Normal"/>
    <w:autoRedefine/>
    <w:uiPriority w:val="39"/>
    <w:unhideWhenUsed/>
    <w:rsid w:val="00A66495"/>
    <w:pPr>
      <w:ind w:left="1920"/>
    </w:pPr>
  </w:style>
  <w:style w:type="paragraph" w:styleId="Caption">
    <w:name w:val="caption"/>
    <w:basedOn w:val="Normal"/>
    <w:next w:val="Normal"/>
    <w:unhideWhenUsed/>
    <w:qFormat/>
    <w:rsid w:val="00C53E7A"/>
    <w:pPr>
      <w:spacing w:after="200"/>
    </w:pPr>
    <w:rPr>
      <w:b/>
      <w:bCs/>
      <w:sz w:val="22"/>
      <w:szCs w:val="18"/>
    </w:rPr>
  </w:style>
  <w:style w:type="character" w:styleId="HTMLCite">
    <w:name w:val="HTML Cite"/>
    <w:basedOn w:val="DefaultParagraphFont"/>
    <w:uiPriority w:val="99"/>
    <w:semiHidden/>
    <w:unhideWhenUsed/>
    <w:rsid w:val="001E7035"/>
    <w:rPr>
      <w:i/>
      <w:iCs/>
    </w:rPr>
  </w:style>
  <w:style w:type="character" w:styleId="Hyperlink">
    <w:name w:val="Hyperlink"/>
    <w:basedOn w:val="DefaultParagraphFont"/>
    <w:unhideWhenUsed/>
    <w:rsid w:val="00224D24"/>
    <w:rPr>
      <w:color w:val="0000FF" w:themeColor="hyperlink"/>
      <w:u w:val="single"/>
    </w:rPr>
  </w:style>
  <w:style w:type="paragraph" w:styleId="EndnoteText">
    <w:name w:val="endnote text"/>
    <w:basedOn w:val="Normal"/>
    <w:link w:val="EndnoteTextChar"/>
    <w:unhideWhenUsed/>
    <w:rsid w:val="00BB67DE"/>
  </w:style>
  <w:style w:type="character" w:customStyle="1" w:styleId="EndnoteTextChar">
    <w:name w:val="Endnote Text Char"/>
    <w:basedOn w:val="DefaultParagraphFont"/>
    <w:link w:val="EndnoteText"/>
    <w:rsid w:val="00BB67DE"/>
    <w:rPr>
      <w:rFonts w:ascii="Times New Roman" w:hAnsi="Times New Roman"/>
      <w:sz w:val="24"/>
      <w:szCs w:val="24"/>
    </w:rPr>
  </w:style>
  <w:style w:type="character" w:styleId="EndnoteReference">
    <w:name w:val="endnote reference"/>
    <w:basedOn w:val="DefaultParagraphFont"/>
    <w:unhideWhenUsed/>
    <w:rsid w:val="00BB67DE"/>
    <w:rPr>
      <w:vertAlign w:val="superscript"/>
    </w:rPr>
  </w:style>
  <w:style w:type="paragraph" w:styleId="FootnoteText">
    <w:name w:val="footnote text"/>
    <w:basedOn w:val="Normal"/>
    <w:link w:val="FootnoteTextChar"/>
    <w:unhideWhenUsed/>
    <w:rsid w:val="00304D62"/>
    <w:rPr>
      <w:sz w:val="18"/>
      <w:szCs w:val="18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304D62"/>
    <w:rPr>
      <w:rFonts w:ascii="Times New Roman" w:hAnsi="Times New Roman"/>
      <w:sz w:val="18"/>
      <w:szCs w:val="18"/>
    </w:rPr>
  </w:style>
  <w:style w:type="character" w:styleId="FootnoteReference">
    <w:name w:val="footnote reference"/>
    <w:basedOn w:val="DefaultParagraphFont"/>
    <w:unhideWhenUsed/>
    <w:rsid w:val="00304D62"/>
    <w:rPr>
      <w:vertAlign w:val="superscript"/>
    </w:rPr>
  </w:style>
  <w:style w:type="table" w:styleId="TableGrid">
    <w:name w:val="Table Grid"/>
    <w:basedOn w:val="TableNormal"/>
    <w:uiPriority w:val="59"/>
    <w:rsid w:val="001B2CA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basedOn w:val="DefaultParagraphFont"/>
    <w:uiPriority w:val="99"/>
    <w:semiHidden/>
    <w:unhideWhenUsed/>
    <w:rsid w:val="00222D5A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F7613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76131"/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890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25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24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66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02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39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44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8808932">
          <w:marLeft w:val="45"/>
          <w:marRight w:val="4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9791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footer" Target="footer2.xml"/><Relationship Id="rId47" Type="http://schemas.openxmlformats.org/officeDocument/2006/relationships/fontTable" Target="fontTable.xml"/><Relationship Id="rId48" Type="http://schemas.openxmlformats.org/officeDocument/2006/relationships/theme" Target="theme/theme1.xml"/><Relationship Id="rId20" Type="http://schemas.openxmlformats.org/officeDocument/2006/relationships/oleObject" Target="embeddings/oleObject6.bin"/><Relationship Id="rId21" Type="http://schemas.openxmlformats.org/officeDocument/2006/relationships/image" Target="media/image8.emf"/><Relationship Id="rId22" Type="http://schemas.openxmlformats.org/officeDocument/2006/relationships/oleObject" Target="embeddings/oleObject7.bin"/><Relationship Id="rId23" Type="http://schemas.openxmlformats.org/officeDocument/2006/relationships/image" Target="media/image9.emf"/><Relationship Id="rId24" Type="http://schemas.openxmlformats.org/officeDocument/2006/relationships/oleObject" Target="embeddings/oleObject8.bin"/><Relationship Id="rId25" Type="http://schemas.openxmlformats.org/officeDocument/2006/relationships/image" Target="media/image10.emf"/><Relationship Id="rId26" Type="http://schemas.openxmlformats.org/officeDocument/2006/relationships/oleObject" Target="embeddings/oleObject9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1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2.bin"/><Relationship Id="rId9" Type="http://schemas.openxmlformats.org/officeDocument/2006/relationships/image" Target="media/image2.emf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33" Type="http://schemas.openxmlformats.org/officeDocument/2006/relationships/image" Target="media/image14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5.png"/><Relationship Id="rId36" Type="http://schemas.openxmlformats.org/officeDocument/2006/relationships/image" Target="media/image16.png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oleObject" Target="embeddings/oleObject4.bin"/><Relationship Id="rId17" Type="http://schemas.openxmlformats.org/officeDocument/2006/relationships/image" Target="media/image6.emf"/><Relationship Id="rId18" Type="http://schemas.openxmlformats.org/officeDocument/2006/relationships/oleObject" Target="embeddings/oleObject5.bin"/><Relationship Id="rId19" Type="http://schemas.openxmlformats.org/officeDocument/2006/relationships/image" Target="media/image7.emf"/><Relationship Id="rId37" Type="http://schemas.openxmlformats.org/officeDocument/2006/relationships/image" Target="media/image160.png"/><Relationship Id="rId38" Type="http://schemas.openxmlformats.org/officeDocument/2006/relationships/image" Target="media/image17.emf"/><Relationship Id="rId39" Type="http://schemas.openxmlformats.org/officeDocument/2006/relationships/oleObject" Target="embeddings/oleObject14.bin"/><Relationship Id="rId40" Type="http://schemas.openxmlformats.org/officeDocument/2006/relationships/image" Target="media/image18.emf"/><Relationship Id="rId41" Type="http://schemas.openxmlformats.org/officeDocument/2006/relationships/oleObject" Target="embeddings/oleObject15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6.bin"/><Relationship Id="rId44" Type="http://schemas.openxmlformats.org/officeDocument/2006/relationships/image" Target="media/image20.png"/><Relationship Id="rId45" Type="http://schemas.openxmlformats.org/officeDocument/2006/relationships/footer" Target="footer1.xml"/></Relationships>
</file>

<file path=word/_rels/end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physics.bu.edu/ID500/fermion_boson_chart.html" TargetMode="External"/><Relationship Id="rId2" Type="http://schemas.openxmlformats.org/officeDocument/2006/relationships/hyperlink" Target="https://en.wikipedia.org/wiki/Spin%E2%80%93statistics_theore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6</Pages>
  <Words>1121</Words>
  <Characters>6390</Characters>
  <Application>Microsoft Macintosh Word</Application>
  <DocSecurity>0</DocSecurity>
  <Lines>53</Lines>
  <Paragraphs>14</Paragraphs>
  <ScaleCrop>false</ScaleCrop>
  <Company>University of Florida</Company>
  <LinksUpToDate>false</LinksUpToDate>
  <CharactersWithSpaces>74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ul Avery</dc:creator>
  <cp:keywords/>
  <dc:description/>
  <cp:lastModifiedBy>Paul Avery</cp:lastModifiedBy>
  <cp:revision>6</cp:revision>
  <cp:lastPrinted>2017-11-08T13:55:00Z</cp:lastPrinted>
  <dcterms:created xsi:type="dcterms:W3CDTF">2017-11-12T13:07:00Z</dcterms:created>
  <dcterms:modified xsi:type="dcterms:W3CDTF">2018-10-04T20:25:00Z</dcterms:modified>
</cp:coreProperties>
</file>